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A8F95" w14:textId="77777777" w:rsidR="001B5E40" w:rsidRDefault="001B5E40" w:rsidP="001B5E40">
      <w:pPr>
        <w:pStyle w:val="Psectionheading"/>
      </w:pPr>
      <w:r w:rsidRPr="00FB3505">
        <w:t>Multiple choice section</w:t>
      </w:r>
    </w:p>
    <w:p w14:paraId="128D0E30" w14:textId="77777777" w:rsidR="001B5E40" w:rsidRDefault="001B5E40" w:rsidP="00A20FF7">
      <w:pPr>
        <w:pStyle w:val="Pquestionheadingmc1stafterhead"/>
      </w:pPr>
      <w:r w:rsidRPr="00FB3505">
        <w:t xml:space="preserve">Question </w:t>
      </w:r>
      <w:r>
        <w:t>1</w:t>
      </w:r>
      <w:r>
        <w:tab/>
        <w:t>[7</w:t>
      </w:r>
      <w:r w:rsidRPr="00FB3505">
        <w:t>.</w:t>
      </w:r>
      <w:r>
        <w:t>2]</w:t>
      </w:r>
    </w:p>
    <w:p w14:paraId="4865FC30" w14:textId="77777777" w:rsidR="001B5E40" w:rsidRDefault="001B5E40" w:rsidP="001B5E40">
      <w:pPr>
        <w:pStyle w:val="Pquestiontextmainstem"/>
      </w:pPr>
      <w:r w:rsidRPr="00051F86">
        <w:t xml:space="preserve">Paul has downloaded 12 songs from a 35-track double album. If </w:t>
      </w:r>
      <w:r w:rsidRPr="00845985">
        <w:rPr>
          <w:rStyle w:val="Cmathsexpressions"/>
        </w:rPr>
        <w:t>s</w:t>
      </w:r>
      <w:r w:rsidRPr="00051F86">
        <w:t xml:space="preserve"> represents the number of songs still to download, an equation that can be formed is:</w:t>
      </w:r>
    </w:p>
    <w:p w14:paraId="0B88927C" w14:textId="77777777" w:rsidR="001B5E40" w:rsidRPr="00051F86" w:rsidRDefault="001B5E40" w:rsidP="001B5E40">
      <w:pPr>
        <w:pStyle w:val="Pquestiontextmcqoptions"/>
      </w:pPr>
      <w:r w:rsidRPr="009012CA">
        <w:rPr>
          <w:rStyle w:val="Cquestionpartlabelbold"/>
        </w:rPr>
        <w:t>A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s</w:t>
      </w:r>
      <w:r w:rsidRPr="00051F86">
        <w:t xml:space="preserve"> – 12 = 35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B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s</w:t>
      </w:r>
      <w:r w:rsidRPr="00051F86">
        <w:t xml:space="preserve"> + 12 = 35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C</w:t>
      </w:r>
      <w:r w:rsidRPr="009012CA">
        <w:rPr>
          <w:rStyle w:val="Cquestionpartlabelbold"/>
        </w:rPr>
        <w:tab/>
      </w:r>
      <w:r w:rsidRPr="00051F86">
        <w:t>12</w:t>
      </w:r>
      <w:r w:rsidRPr="00845985">
        <w:rPr>
          <w:rStyle w:val="Cmathsexpressions"/>
        </w:rPr>
        <w:t>s</w:t>
      </w:r>
      <w:r w:rsidRPr="00051F86">
        <w:t xml:space="preserve"> = 35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D</w:t>
      </w:r>
      <w:r w:rsidRPr="009012CA">
        <w:rPr>
          <w:rStyle w:val="Cquestionpartlabelbold"/>
        </w:rPr>
        <w:tab/>
      </w:r>
      <w:r w:rsidRPr="00051F86">
        <w:t>12</w:t>
      </w:r>
      <w:r w:rsidRPr="00845985">
        <w:rPr>
          <w:rStyle w:val="Cmathsexpressions"/>
        </w:rPr>
        <w:t>s</w:t>
      </w:r>
      <w:r w:rsidRPr="00051F86">
        <w:t xml:space="preserve"> = 35</w:t>
      </w:r>
    </w:p>
    <w:p w14:paraId="116858BF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2</w:t>
      </w:r>
      <w:r>
        <w:tab/>
        <w:t>[7</w:t>
      </w:r>
      <w:r w:rsidRPr="00FB3505">
        <w:t>.</w:t>
      </w:r>
      <w:r>
        <w:t>3]</w:t>
      </w:r>
    </w:p>
    <w:p w14:paraId="6B21459D" w14:textId="77777777" w:rsidR="00154295" w:rsidRDefault="001B5E40" w:rsidP="001B5E40">
      <w:pPr>
        <w:pStyle w:val="Pquestiontextmainstem"/>
      </w:pPr>
      <w:r w:rsidRPr="00051F86">
        <w:t>The expression missing from the box below is:</w:t>
      </w:r>
    </w:p>
    <w:p w14:paraId="76789B02" w14:textId="77777777" w:rsidR="001B5E40" w:rsidRDefault="00154295" w:rsidP="001B5E40">
      <w:pPr>
        <w:pStyle w:val="Pquestiontextmainstem"/>
      </w:pPr>
      <w:r>
        <w:rPr>
          <w:noProof/>
        </w:rPr>
        <w:drawing>
          <wp:inline distT="0" distB="0" distL="0" distR="0" wp14:anchorId="187A85FF" wp14:editId="1D49F0E4">
            <wp:extent cx="1757045" cy="641999"/>
            <wp:effectExtent l="0" t="0" r="0" b="0"/>
            <wp:docPr id="1" name="Picture 1" descr="Macintosh HD:Users:lizwaud:Desktop:PM7_eBook:Batch 1 commenced:Artwork_CORRECTED_041016_Use this:Ch7:PM2e_07_EB_07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lizwaud:Desktop:PM7_eBook:Batch 1 commenced:Artwork_CORRECTED_041016_Use this:Ch7:PM2e_07_EB_07_AT_0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294" cy="64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F890D" w14:textId="14085C14" w:rsidR="001B5E40" w:rsidRPr="00051F86" w:rsidRDefault="001B5E40" w:rsidP="001B5E40">
      <w:pPr>
        <w:pStyle w:val="Pquestiontextmcqoptions"/>
      </w:pPr>
      <w:r w:rsidRPr="009012CA">
        <w:rPr>
          <w:rStyle w:val="Cquestionpartlabelbold"/>
        </w:rPr>
        <w:t>A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+ 3</w:t>
      </w:r>
      <w:r>
        <w:tab/>
      </w:r>
      <w:r>
        <w:tab/>
      </w:r>
      <w:r>
        <w:tab/>
      </w:r>
      <w:r>
        <w:tab/>
      </w:r>
      <w:r>
        <w:tab/>
      </w:r>
      <w:r w:rsidRPr="00845985">
        <w:rPr>
          <w:rStyle w:val="Cquestionpartlabelbold"/>
        </w:rPr>
        <w:t>B</w:t>
      </w:r>
      <w:r w:rsidRPr="00051F86">
        <w:t xml:space="preserve"> 3</w:t>
      </w:r>
      <w:r w:rsidRPr="00845985">
        <w:rPr>
          <w:rStyle w:val="Cmathsexpressions"/>
        </w:rPr>
        <w:t>x</w:t>
      </w:r>
      <w:r w:rsidRPr="00845985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9012CA">
        <w:rPr>
          <w:rStyle w:val="Cquestionpartlabelbold"/>
        </w:rPr>
        <w:t>C</w:t>
      </w:r>
      <w:r w:rsidRPr="009012CA">
        <w:rPr>
          <w:rStyle w:val="Cquestionpartlabelbold"/>
        </w:rPr>
        <w:tab/>
      </w:r>
      <w:r w:rsidRPr="00051F86">
        <w:rPr>
          <w:position w:val="-24"/>
        </w:rPr>
        <w:object w:dxaOrig="240" w:dyaOrig="615" w14:anchorId="761692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29pt" o:ole="">
            <v:imagedata r:id="rId9" o:title=""/>
          </v:shape>
          <o:OLEObject Type="Embed" ProgID="Equation.DSMT4" ShapeID="_x0000_i1025" DrawAspect="Content" ObjectID="_1540668339" r:id="rId10"/>
        </w:object>
      </w:r>
      <w:r w:rsidRPr="00845985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A20FF7">
        <w:rPr>
          <w:rStyle w:val="Cquestionpartlabelbold"/>
        </w:rPr>
        <w:tab/>
      </w:r>
      <w:r w:rsidRPr="009012CA">
        <w:rPr>
          <w:rStyle w:val="Cquestionpartlabelbold"/>
        </w:rPr>
        <w:t>D</w:t>
      </w:r>
      <w:r w:rsidRPr="009012CA">
        <w:rPr>
          <w:rStyle w:val="Cquestionpartlabelbold"/>
        </w:rPr>
        <w:tab/>
      </w:r>
      <w:r w:rsidRPr="00051F86">
        <w:t>4</w:t>
      </w:r>
      <w:r w:rsidRPr="00845985">
        <w:rPr>
          <w:rStyle w:val="Cmathsexpressions"/>
        </w:rPr>
        <w:t>x</w:t>
      </w:r>
    </w:p>
    <w:p w14:paraId="19996BCD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3</w:t>
      </w:r>
      <w:r>
        <w:tab/>
        <w:t>[7</w:t>
      </w:r>
      <w:r w:rsidRPr="00FB3505">
        <w:t>.</w:t>
      </w:r>
      <w:r>
        <w:t>2]</w:t>
      </w:r>
    </w:p>
    <w:p w14:paraId="2DC9542A" w14:textId="55E873BF" w:rsidR="001B5E40" w:rsidRDefault="001B5E40" w:rsidP="001B5E40">
      <w:pPr>
        <w:pStyle w:val="Pquestiontextmainstem"/>
      </w:pPr>
      <w:r w:rsidRPr="00051F86">
        <w:t>The perimeter of a rectangular frame is 74 cm.</w:t>
      </w:r>
      <w:r w:rsidR="007A742E">
        <w:t xml:space="preserve"> If the length is 22 cm and </w:t>
      </w:r>
      <w:r w:rsidRPr="00051F86">
        <w:t xml:space="preserve">width </w:t>
      </w:r>
      <w:r w:rsidRPr="00845985">
        <w:rPr>
          <w:rStyle w:val="Cmathsexpressions"/>
        </w:rPr>
        <w:t>x</w:t>
      </w:r>
      <w:r w:rsidR="007A742E">
        <w:t xml:space="preserve"> cm, then</w:t>
      </w:r>
      <w:r w:rsidRPr="00051F86">
        <w:t>:</w:t>
      </w:r>
    </w:p>
    <w:p w14:paraId="1FAEAE0B" w14:textId="77777777" w:rsidR="001B5E40" w:rsidRPr="00051F86" w:rsidRDefault="001B5E40" w:rsidP="001B5E40">
      <w:pPr>
        <w:pStyle w:val="Pquestiontextmcqoptions"/>
      </w:pPr>
      <w:r w:rsidRPr="009012CA">
        <w:rPr>
          <w:rStyle w:val="Cquestionpartlabelbold"/>
        </w:rPr>
        <w:t>A</w:t>
      </w:r>
      <w:r w:rsidRPr="009012CA">
        <w:rPr>
          <w:rStyle w:val="Cquestionpartlabelbold"/>
        </w:rPr>
        <w:tab/>
      </w:r>
      <w:r w:rsidRPr="00051F86">
        <w:t>2</w:t>
      </w:r>
      <w:r w:rsidRPr="00845985">
        <w:rPr>
          <w:rStyle w:val="Cmathsexpressions"/>
        </w:rPr>
        <w:t xml:space="preserve">x </w:t>
      </w:r>
      <w:r w:rsidRPr="00051F86">
        <w:t>+ 22 = 74</w:t>
      </w:r>
      <w:r w:rsidRPr="00845985">
        <w:rPr>
          <w:rStyle w:val="Cquestionpartlabelbold"/>
        </w:rPr>
        <w:tab/>
      </w:r>
      <w:r>
        <w:rPr>
          <w:rStyle w:val="Cquestionpartlabelbold"/>
        </w:rPr>
        <w:tab/>
      </w:r>
      <w:r w:rsidRPr="009012CA">
        <w:rPr>
          <w:rStyle w:val="Cquestionpartlabelbold"/>
        </w:rPr>
        <w:t>B</w:t>
      </w:r>
      <w:r w:rsidRPr="009012CA">
        <w:rPr>
          <w:rStyle w:val="Cquestionpartlabelbold"/>
        </w:rPr>
        <w:tab/>
      </w:r>
      <w:r w:rsidRPr="00051F86">
        <w:t>2</w:t>
      </w:r>
      <w:r w:rsidRPr="00845985">
        <w:rPr>
          <w:rStyle w:val="Cmathsexpressions"/>
        </w:rPr>
        <w:t>x</w:t>
      </w:r>
      <w:r w:rsidRPr="00051F86">
        <w:t xml:space="preserve"> + 44 = 74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C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+ 22 = 74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D</w:t>
      </w:r>
      <w:r w:rsidRPr="009012CA">
        <w:rPr>
          <w:rStyle w:val="Cquestionpartlabelbold"/>
        </w:rPr>
        <w:tab/>
      </w:r>
      <w:r w:rsidRPr="00051F86">
        <w:t>2</w:t>
      </w:r>
      <w:r w:rsidRPr="00845985">
        <w:rPr>
          <w:rStyle w:val="Cmathsexpressions"/>
        </w:rPr>
        <w:t>x</w:t>
      </w:r>
      <w:r w:rsidRPr="00051F86">
        <w:t xml:space="preserve"> + 74 = 44</w:t>
      </w:r>
    </w:p>
    <w:p w14:paraId="0B57AD39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4</w:t>
      </w:r>
      <w:r>
        <w:tab/>
        <w:t>[7</w:t>
      </w:r>
      <w:r w:rsidRPr="00FB3505">
        <w:t>.</w:t>
      </w:r>
      <w:r>
        <w:t>2]</w:t>
      </w:r>
    </w:p>
    <w:p w14:paraId="3D9D1349" w14:textId="77777777" w:rsidR="001B5E40" w:rsidRDefault="001B5E40" w:rsidP="001B5E40">
      <w:pPr>
        <w:pStyle w:val="Pquestiontextmainstem"/>
      </w:pPr>
      <w:r w:rsidRPr="00051F86">
        <w:t>Two times a number plus seven is equal to twenty one is the same as:</w:t>
      </w:r>
    </w:p>
    <w:p w14:paraId="4DF9BE78" w14:textId="32284509" w:rsidR="001B5E40" w:rsidRPr="00051F86" w:rsidRDefault="001B5E40" w:rsidP="001B5E40">
      <w:pPr>
        <w:pStyle w:val="Pquestiontextmcqoptions"/>
      </w:pPr>
      <w:r w:rsidRPr="009012CA">
        <w:rPr>
          <w:rStyle w:val="Cquestionpartlabelbold"/>
        </w:rPr>
        <w:t>A</w:t>
      </w:r>
      <w:r w:rsidRPr="009012CA">
        <w:rPr>
          <w:rStyle w:val="Cquestionpartlabelbold"/>
        </w:rPr>
        <w:tab/>
      </w:r>
      <w:r w:rsidRPr="00051F86">
        <w:t>2</w:t>
      </w:r>
      <w:r w:rsidRPr="00845985">
        <w:rPr>
          <w:rStyle w:val="Cmathsexpressions"/>
        </w:rPr>
        <w:t>n</w:t>
      </w:r>
      <w:r w:rsidRPr="00051F86">
        <w:t xml:space="preserve"> + 7 = 21</w:t>
      </w:r>
      <w:r>
        <w:tab/>
      </w:r>
      <w:r>
        <w:tab/>
      </w:r>
      <w:r>
        <w:tab/>
      </w:r>
      <w:r w:rsidRPr="009012CA">
        <w:rPr>
          <w:rStyle w:val="Cquestionpartlabelbold"/>
        </w:rPr>
        <w:t>B</w:t>
      </w:r>
      <w:r w:rsidRPr="009012CA">
        <w:rPr>
          <w:rStyle w:val="Cquestionpartlabelbold"/>
        </w:rPr>
        <w:tab/>
      </w:r>
      <w:r w:rsidRPr="00051F86">
        <w:t xml:space="preserve">2 + </w:t>
      </w:r>
      <w:r w:rsidRPr="00845985">
        <w:rPr>
          <w:rStyle w:val="Cmathsexpressions"/>
        </w:rPr>
        <w:t>n</w:t>
      </w:r>
      <w:r w:rsidRPr="00051F86">
        <w:t xml:space="preserve"> + 7 = 21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C</w:t>
      </w:r>
      <w:r w:rsidRPr="009012CA">
        <w:rPr>
          <w:rStyle w:val="Cquestionpartlabelbold"/>
        </w:rPr>
        <w:tab/>
      </w:r>
      <w:r w:rsidR="00843055" w:rsidRPr="00843055">
        <w:rPr>
          <w:rStyle w:val="Cquestionpartlabelbold"/>
          <w:position w:val="-24"/>
        </w:rPr>
        <w:object w:dxaOrig="240" w:dyaOrig="620" w14:anchorId="7DBA6A55">
          <v:shape id="_x0000_i1045" type="#_x0000_t75" style="width:11.8pt;height:31.15pt" o:ole="">
            <v:imagedata r:id="rId11" o:title=""/>
          </v:shape>
          <o:OLEObject Type="Embed" ProgID="Equation.DSMT4" ShapeID="_x0000_i1045" DrawAspect="Content" ObjectID="_1540668340" r:id="rId12"/>
        </w:object>
      </w:r>
      <w:r w:rsidRPr="00845985">
        <w:rPr>
          <w:rStyle w:val="Cmathsexpressions"/>
        </w:rPr>
        <w:t>n</w:t>
      </w:r>
      <w:r w:rsidRPr="00051F86">
        <w:t xml:space="preserve"> + 7 = 21</w:t>
      </w:r>
      <w:r>
        <w:tab/>
      </w:r>
      <w:r>
        <w:tab/>
      </w:r>
      <w:r>
        <w:tab/>
      </w:r>
      <w:r w:rsidRPr="009012CA">
        <w:rPr>
          <w:rStyle w:val="Cquestionpartlabelbold"/>
        </w:rPr>
        <w:t>D</w:t>
      </w:r>
      <w:r w:rsidRPr="009012CA">
        <w:rPr>
          <w:rStyle w:val="Cquestionpartlabelbold"/>
        </w:rPr>
        <w:tab/>
      </w:r>
      <w:r w:rsidRPr="00051F86">
        <w:t>2</w:t>
      </w:r>
      <w:r w:rsidRPr="00845985">
        <w:rPr>
          <w:rStyle w:val="Cmathsexpressions"/>
        </w:rPr>
        <w:t>n</w:t>
      </w:r>
      <w:r w:rsidRPr="00051F86">
        <w:t xml:space="preserve"> – 7 = 21</w:t>
      </w:r>
    </w:p>
    <w:p w14:paraId="010CF177" w14:textId="6B293CD2" w:rsidR="001B5E40" w:rsidRDefault="001B5E40" w:rsidP="001B5E40">
      <w:pPr>
        <w:pStyle w:val="Pquestionheadingmc"/>
      </w:pPr>
      <w:r w:rsidRPr="00FB3505">
        <w:t xml:space="preserve">Question </w:t>
      </w:r>
      <w:r>
        <w:t>5</w:t>
      </w:r>
      <w:r>
        <w:tab/>
        <w:t>[7</w:t>
      </w:r>
      <w:r w:rsidRPr="00FB3505">
        <w:t>.</w:t>
      </w:r>
      <w:r w:rsidR="00654354">
        <w:t>4</w:t>
      </w:r>
      <w:r>
        <w:t>]</w:t>
      </w:r>
    </w:p>
    <w:p w14:paraId="68981CF9" w14:textId="77777777" w:rsidR="001B5E40" w:rsidRDefault="001B5E40" w:rsidP="001B5E40">
      <w:pPr>
        <w:pStyle w:val="Pquestiontextmainstem"/>
      </w:pPr>
      <w:r w:rsidRPr="00051F86">
        <w:t xml:space="preserve">The equation </w:t>
      </w:r>
      <w:r w:rsidRPr="00051F86">
        <w:rPr>
          <w:position w:val="-22"/>
        </w:rPr>
        <w:object w:dxaOrig="855" w:dyaOrig="615" w14:anchorId="45D5F89B">
          <v:shape id="_x0000_i1026" type="#_x0000_t75" style="width:43pt;height:29pt" o:ole="" fillcolor="window">
            <v:imagedata r:id="rId13" o:title=""/>
          </v:shape>
          <o:OLEObject Type="Embed" ProgID="Equation.3" ShapeID="_x0000_i1026" DrawAspect="Content" ObjectID="_1540668341" r:id="rId14"/>
        </w:object>
      </w:r>
      <w:r w:rsidRPr="00051F86">
        <w:t xml:space="preserve"> = 12 has the solution:</w:t>
      </w:r>
    </w:p>
    <w:p w14:paraId="0DF81341" w14:textId="4DED4083" w:rsidR="00D44FC9" w:rsidRPr="00051F86" w:rsidRDefault="00D44FC9" w:rsidP="00D44FC9">
      <w:pPr>
        <w:pStyle w:val="Pquestiontextmcqoptions"/>
      </w:pPr>
      <w:r w:rsidRPr="009012CA">
        <w:rPr>
          <w:rStyle w:val="Cquestionpartlabelbold"/>
        </w:rPr>
        <w:t>A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 xml:space="preserve">x </w:t>
      </w:r>
      <w:r>
        <w:t>= 7</w:t>
      </w:r>
      <w:r>
        <w:tab/>
      </w:r>
      <w:r>
        <w:tab/>
      </w:r>
      <w:r>
        <w:tab/>
      </w:r>
      <w:r w:rsidRPr="00845985">
        <w:rPr>
          <w:rStyle w:val="Cquestionpartlabelbold"/>
        </w:rPr>
        <w:tab/>
      </w:r>
      <w:r>
        <w:rPr>
          <w:rStyle w:val="Cquestionpartlabelbold"/>
        </w:rPr>
        <w:tab/>
      </w:r>
      <w:r w:rsidRPr="009012CA">
        <w:rPr>
          <w:rStyle w:val="Cquestionpartlabelbold"/>
        </w:rPr>
        <w:t>B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x</w:t>
      </w:r>
      <w:r>
        <w:t xml:space="preserve"> = 11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C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x</w:t>
      </w:r>
      <w:r>
        <w:t xml:space="preserve"> = 12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</w:rPr>
        <w:t>D</w:t>
      </w:r>
      <w:r w:rsidRPr="009012CA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=</w:t>
      </w:r>
      <w:r w:rsidR="00A20FF7">
        <w:t xml:space="preserve"> </w:t>
      </w:r>
      <w:r>
        <w:t>36</w:t>
      </w:r>
    </w:p>
    <w:p w14:paraId="40FD63D9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6</w:t>
      </w:r>
      <w:r>
        <w:tab/>
        <w:t>[7</w:t>
      </w:r>
      <w:r w:rsidRPr="00FB3505">
        <w:t>.</w:t>
      </w:r>
      <w:r>
        <w:t>2]</w:t>
      </w:r>
    </w:p>
    <w:p w14:paraId="53EC4004" w14:textId="77777777" w:rsidR="001B5E40" w:rsidRDefault="001B5E40" w:rsidP="001B5E40">
      <w:pPr>
        <w:pStyle w:val="Pquestiontextmainstem"/>
      </w:pPr>
      <w:r w:rsidRPr="00051F86">
        <w:t>A number subtracted from forty-eight is equal to nine multiplied by four. The number is:</w:t>
      </w:r>
    </w:p>
    <w:p w14:paraId="2960BE88" w14:textId="77777777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A</w:t>
      </w:r>
      <w:r>
        <w:tab/>
      </w:r>
      <w:r w:rsidRPr="00051F86">
        <w:t>60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B</w:t>
      </w:r>
      <w:r>
        <w:tab/>
      </w:r>
      <w:r w:rsidRPr="00051F86">
        <w:t>12</w:t>
      </w:r>
      <w:r w:rsidRPr="00003B30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C</w:t>
      </w:r>
      <w:r>
        <w:tab/>
      </w:r>
      <w:r w:rsidRPr="00051F86">
        <w:t>2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03B30">
        <w:rPr>
          <w:rStyle w:val="Cquestionpartlabelbold"/>
        </w:rPr>
        <w:t>D</w:t>
      </w:r>
      <w:r>
        <w:tab/>
      </w:r>
      <w:r w:rsidRPr="00051F86">
        <w:t>27</w:t>
      </w:r>
    </w:p>
    <w:p w14:paraId="1056BD5D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7</w:t>
      </w:r>
      <w:r>
        <w:tab/>
        <w:t>[7</w:t>
      </w:r>
      <w:r w:rsidRPr="00FB3505">
        <w:t>.</w:t>
      </w:r>
      <w:r>
        <w:t>3]</w:t>
      </w:r>
    </w:p>
    <w:p w14:paraId="6AAB528D" w14:textId="77777777" w:rsidR="001B5E40" w:rsidRPr="00051F86" w:rsidRDefault="001B5E40" w:rsidP="001B5E40">
      <w:pPr>
        <w:pStyle w:val="Pquestiontextmainstem"/>
      </w:pPr>
      <w:r w:rsidRPr="00051F86">
        <w:t xml:space="preserve">Using backtracking, the first step to solve </w:t>
      </w:r>
      <w:r w:rsidRPr="00051F86">
        <w:rPr>
          <w:position w:val="-22"/>
        </w:rPr>
        <w:object w:dxaOrig="600" w:dyaOrig="645" w14:anchorId="3CAF252E">
          <v:shape id="_x0000_i1027" type="#_x0000_t75" style="width:29pt;height:29pt" o:ole="" fillcolor="window">
            <v:imagedata r:id="rId15" o:title=""/>
          </v:shape>
          <o:OLEObject Type="Embed" ProgID="Equation.3" ShapeID="_x0000_i1027" DrawAspect="Content" ObjectID="_1540668342" r:id="rId16"/>
        </w:object>
      </w:r>
      <w:r w:rsidRPr="00051F86">
        <w:t xml:space="preserve"> + 11 = 15 is to:</w:t>
      </w:r>
    </w:p>
    <w:p w14:paraId="71B8A34B" w14:textId="1495C06B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A</w:t>
      </w:r>
      <w:r>
        <w:tab/>
      </w:r>
      <w:r w:rsidRPr="00051F86">
        <w:t>multiply both sides by 4</w:t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Pr="00003B30">
        <w:rPr>
          <w:rStyle w:val="Cquestionpartlabelbold"/>
        </w:rPr>
        <w:t>B</w:t>
      </w:r>
      <w:r>
        <w:tab/>
      </w:r>
      <w:r w:rsidRPr="00051F86">
        <w:t>add 11 to both sides</w:t>
      </w:r>
    </w:p>
    <w:p w14:paraId="40833165" w14:textId="309B15F2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C</w:t>
      </w:r>
      <w:r>
        <w:tab/>
      </w:r>
      <w:r w:rsidRPr="00051F86">
        <w:t>divide both sides by 4</w:t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="007A742E">
        <w:tab/>
      </w:r>
      <w:r w:rsidRPr="00003B30">
        <w:rPr>
          <w:rStyle w:val="Cquestionpartlabelbold"/>
        </w:rPr>
        <w:t>D</w:t>
      </w:r>
      <w:r>
        <w:tab/>
      </w:r>
      <w:r w:rsidRPr="00051F86">
        <w:t>subtract 11 from both sides</w:t>
      </w:r>
    </w:p>
    <w:p w14:paraId="040AB72D" w14:textId="34BE410A" w:rsidR="001B5E40" w:rsidRDefault="001B5E40" w:rsidP="001B5E40">
      <w:pPr>
        <w:pStyle w:val="Pquestionheadingmc"/>
      </w:pPr>
      <w:r w:rsidRPr="00FB3505">
        <w:t xml:space="preserve">Question </w:t>
      </w:r>
      <w:r>
        <w:t>8</w:t>
      </w:r>
      <w:r>
        <w:tab/>
        <w:t>[7</w:t>
      </w:r>
      <w:r w:rsidRPr="00FB3505">
        <w:t>.</w:t>
      </w:r>
      <w:r w:rsidR="00654354">
        <w:t>4</w:t>
      </w:r>
      <w:r>
        <w:t>]</w:t>
      </w:r>
    </w:p>
    <w:p w14:paraId="2A21F7C4" w14:textId="77777777" w:rsidR="001B5E40" w:rsidRDefault="001B5E40" w:rsidP="001B5E40">
      <w:pPr>
        <w:pStyle w:val="Pquestiontextmainstem"/>
      </w:pPr>
      <w:r w:rsidRPr="00051F86">
        <w:t>The equation 7</w:t>
      </w:r>
      <w:r w:rsidRPr="00845985">
        <w:rPr>
          <w:rStyle w:val="Cmathsexpressions"/>
        </w:rPr>
        <w:t>x</w:t>
      </w:r>
      <w:r w:rsidRPr="00051F86">
        <w:t xml:space="preserve"> – 3 = 18 has the solution:</w:t>
      </w:r>
    </w:p>
    <w:p w14:paraId="742AD971" w14:textId="77777777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A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1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B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2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C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3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D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4</w:t>
      </w:r>
    </w:p>
    <w:p w14:paraId="2AE4A995" w14:textId="77777777" w:rsidR="001B5E40" w:rsidRDefault="001B5E40" w:rsidP="001B5E40">
      <w:pPr>
        <w:pStyle w:val="Pquestionheadingmc"/>
      </w:pPr>
      <w:r w:rsidRPr="00FB3505">
        <w:lastRenderedPageBreak/>
        <w:t xml:space="preserve">Question </w:t>
      </w:r>
      <w:r>
        <w:t>9</w:t>
      </w:r>
      <w:r>
        <w:tab/>
        <w:t>[7</w:t>
      </w:r>
      <w:r w:rsidRPr="00FB3505">
        <w:t>.</w:t>
      </w:r>
      <w:r>
        <w:t>4]</w:t>
      </w:r>
    </w:p>
    <w:p w14:paraId="214A7167" w14:textId="3334F62E" w:rsidR="001B5E40" w:rsidRDefault="001B5E40" w:rsidP="001B5E40">
      <w:pPr>
        <w:pStyle w:val="Pquestiontextmainstem"/>
      </w:pPr>
      <w:r w:rsidRPr="00051F86">
        <w:t xml:space="preserve">Solve the equation </w:t>
      </w:r>
      <w:r w:rsidR="00654354" w:rsidRPr="00654354">
        <w:rPr>
          <w:position w:val="-10"/>
        </w:rPr>
        <w:object w:dxaOrig="1240" w:dyaOrig="320" w14:anchorId="5CCAE50F">
          <v:shape id="_x0000_i1028" type="#_x0000_t75" style="width:62.35pt;height:16.1pt" o:ole="">
            <v:imagedata r:id="rId17" o:title=""/>
          </v:shape>
          <o:OLEObject Type="Embed" ProgID="Equation.DSMT4" ShapeID="_x0000_i1028" DrawAspect="Content" ObjectID="_1540668343" r:id="rId18"/>
        </w:object>
      </w:r>
      <w:r w:rsidRPr="00051F86">
        <w:t>.</w:t>
      </w:r>
    </w:p>
    <w:p w14:paraId="3FED3FB4" w14:textId="77777777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A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7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B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8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C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9</w:t>
      </w:r>
      <w:r>
        <w:tab/>
      </w:r>
      <w:r>
        <w:tab/>
      </w:r>
      <w:r>
        <w:tab/>
      </w:r>
      <w:r>
        <w:tab/>
      </w:r>
      <w:r>
        <w:tab/>
      </w:r>
      <w:r w:rsidRPr="00192E14">
        <w:rPr>
          <w:rStyle w:val="Cquestionpartlabelbold"/>
        </w:rPr>
        <w:tab/>
      </w:r>
      <w:r w:rsidRPr="00003B30">
        <w:rPr>
          <w:rStyle w:val="Cquestionpartlabelbold"/>
        </w:rPr>
        <w:t>D</w:t>
      </w:r>
      <w:r>
        <w:tab/>
      </w:r>
      <w:r w:rsidRPr="00845985">
        <w:rPr>
          <w:rStyle w:val="Cmathsexpressions"/>
        </w:rPr>
        <w:t>x</w:t>
      </w:r>
      <w:r w:rsidRPr="00051F86">
        <w:t xml:space="preserve"> = 10</w:t>
      </w:r>
    </w:p>
    <w:p w14:paraId="0BB1BA94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10</w:t>
      </w:r>
      <w:r>
        <w:tab/>
        <w:t>[7</w:t>
      </w:r>
      <w:r w:rsidRPr="00FB3505">
        <w:t>.</w:t>
      </w:r>
      <w:r>
        <w:t>2]</w:t>
      </w:r>
    </w:p>
    <w:p w14:paraId="3C4F7F9B" w14:textId="77777777" w:rsidR="001B5E40" w:rsidRPr="00051F86" w:rsidRDefault="001B5E40" w:rsidP="001B5E40">
      <w:pPr>
        <w:pStyle w:val="Pquestiontextmainstem"/>
      </w:pPr>
      <w:r w:rsidRPr="00051F86">
        <w:t>Which equation describes the time (</w:t>
      </w:r>
      <w:r w:rsidRPr="00845985">
        <w:rPr>
          <w:rStyle w:val="Cmathsexpressions"/>
        </w:rPr>
        <w:t>t</w:t>
      </w:r>
      <w:r w:rsidRPr="00051F86">
        <w:t>) taken plus 15 minutes equals 45 minutes?</w:t>
      </w:r>
    </w:p>
    <w:p w14:paraId="50DF2DDB" w14:textId="77777777" w:rsidR="001B5E40" w:rsidRPr="00051F86" w:rsidRDefault="001B5E40" w:rsidP="001B5E40">
      <w:pPr>
        <w:pStyle w:val="Pquestiontextmcqoptions"/>
      </w:pPr>
      <w:r w:rsidRPr="00003B30">
        <w:rPr>
          <w:rStyle w:val="Cquestionpartlabelbold"/>
        </w:rPr>
        <w:t>A</w:t>
      </w:r>
      <w:r>
        <w:rPr>
          <w:rStyle w:val="Cquestionpartlabelbold"/>
        </w:rPr>
        <w:tab/>
      </w:r>
      <w:r w:rsidRPr="00051F86">
        <w:t>15</w:t>
      </w:r>
      <w:r w:rsidRPr="00845985">
        <w:rPr>
          <w:rStyle w:val="Cmathsexpressions"/>
        </w:rPr>
        <w:t>t</w:t>
      </w:r>
      <w:r w:rsidRPr="00051F86">
        <w:t xml:space="preserve"> = 45</w:t>
      </w:r>
      <w:r>
        <w:tab/>
      </w:r>
      <w:r>
        <w:tab/>
      </w:r>
      <w:r>
        <w:tab/>
      </w:r>
      <w:r>
        <w:tab/>
      </w:r>
      <w:r w:rsidRPr="00003B30">
        <w:rPr>
          <w:rStyle w:val="Cquestionpartlabelbold"/>
        </w:rPr>
        <w:t>B</w:t>
      </w:r>
      <w:r>
        <w:rPr>
          <w:rStyle w:val="Cquestionpartlabelbold"/>
        </w:rPr>
        <w:tab/>
      </w:r>
      <w:r w:rsidRPr="00845985">
        <w:rPr>
          <w:rStyle w:val="Cmathsexpressions"/>
        </w:rPr>
        <w:t>t</w:t>
      </w:r>
      <w:r w:rsidRPr="00051F86">
        <w:t xml:space="preserve"> + 15 = 45</w:t>
      </w:r>
      <w:r>
        <w:tab/>
      </w:r>
      <w:r>
        <w:tab/>
      </w:r>
      <w:r>
        <w:tab/>
      </w:r>
      <w:r>
        <w:tab/>
      </w:r>
      <w:r w:rsidRPr="00003B30">
        <w:rPr>
          <w:rStyle w:val="Cquestionpartlabelbold"/>
        </w:rPr>
        <w:t>C</w:t>
      </w:r>
      <w:r>
        <w:rPr>
          <w:rStyle w:val="Cquestionpartlabelbold"/>
        </w:rPr>
        <w:tab/>
      </w:r>
      <w:r w:rsidRPr="00051F86">
        <w:t xml:space="preserve">15 – </w:t>
      </w:r>
      <w:r w:rsidRPr="00845985">
        <w:rPr>
          <w:rStyle w:val="Cmathsexpressions"/>
        </w:rPr>
        <w:t>t</w:t>
      </w:r>
      <w:r w:rsidRPr="00051F86">
        <w:t xml:space="preserve"> = 55</w: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003B30">
        <w:rPr>
          <w:rStyle w:val="Cquestionpartlabelbold"/>
        </w:rPr>
        <w:t>D</w:t>
      </w:r>
      <w:r>
        <w:tab/>
      </w:r>
      <w:r w:rsidRPr="00051F86">
        <w:t xml:space="preserve">15 – </w:t>
      </w:r>
      <w:r w:rsidRPr="00845985">
        <w:rPr>
          <w:rStyle w:val="Cmathsexpressions"/>
        </w:rPr>
        <w:t>t</w:t>
      </w:r>
      <w:r w:rsidRPr="00051F86">
        <w:t xml:space="preserve"> = 55</w:t>
      </w:r>
    </w:p>
    <w:p w14:paraId="1CEF0E84" w14:textId="77777777" w:rsidR="001B5E40" w:rsidRDefault="001B5E40" w:rsidP="001B5E40">
      <w:pPr>
        <w:pStyle w:val="Pquestionheadingmc"/>
      </w:pPr>
      <w:r w:rsidRPr="00FB3505">
        <w:t xml:space="preserve">Question </w:t>
      </w:r>
      <w:r>
        <w:t>11</w:t>
      </w:r>
      <w:r>
        <w:tab/>
        <w:t>[7</w:t>
      </w:r>
      <w:r w:rsidRPr="00FB3505">
        <w:t>.</w:t>
      </w:r>
      <w:r>
        <w:t>2]</w:t>
      </w:r>
    </w:p>
    <w:p w14:paraId="1A0C9D45" w14:textId="77777777" w:rsidR="001B5E40" w:rsidRDefault="001B5E40" w:rsidP="001B5E40">
      <w:pPr>
        <w:pStyle w:val="Pquestiontextmainstem"/>
      </w:pPr>
      <w:r w:rsidRPr="00051F86">
        <w:t xml:space="preserve">Melissa has $45.50. She buys a new ball and has $14.45 left. If </w:t>
      </w:r>
      <w:r w:rsidRPr="00845985">
        <w:rPr>
          <w:rStyle w:val="Cmathsexpressions"/>
        </w:rPr>
        <w:t>x</w:t>
      </w:r>
      <w:r w:rsidRPr="00051F86">
        <w:t xml:space="preserve"> represents the cost of the ball in cents, the equation representing this situation is:</w:t>
      </w:r>
    </w:p>
    <w:p w14:paraId="70FA2632" w14:textId="72991BFA" w:rsidR="001B5E40" w:rsidRDefault="001B5E40" w:rsidP="001B5E40">
      <w:pPr>
        <w:pStyle w:val="Pquestiontextmcqoptions"/>
      </w:pPr>
      <w:r w:rsidRPr="00192E14">
        <w:rPr>
          <w:rStyle w:val="Cquestionpartlabelbold"/>
        </w:rPr>
        <w:t>A</w:t>
      </w:r>
      <w:r>
        <w:tab/>
      </w:r>
      <w:r w:rsidR="00654354" w:rsidRPr="00654354">
        <w:rPr>
          <w:position w:val="-6"/>
        </w:rPr>
        <w:object w:dxaOrig="1579" w:dyaOrig="279" w14:anchorId="5B78C8DB">
          <v:shape id="_x0000_i1029" type="#_x0000_t75" style="width:78.45pt;height:13.95pt" o:ole="">
            <v:imagedata r:id="rId19" o:title=""/>
          </v:shape>
          <o:OLEObject Type="Embed" ProgID="Equation.DSMT4" ShapeID="_x0000_i1029" DrawAspect="Content" ObjectID="_1540668344" r:id="rId20"/>
        </w:object>
      </w:r>
      <w:r w:rsidRPr="00192E14">
        <w:rPr>
          <w:rStyle w:val="Cquestionpartlabelbold"/>
        </w:rPr>
        <w:tab/>
        <w:t>B</w:t>
      </w:r>
      <w:r>
        <w:tab/>
      </w:r>
      <w:r w:rsidR="00654354" w:rsidRPr="00654354">
        <w:rPr>
          <w:position w:val="-6"/>
        </w:rPr>
        <w:object w:dxaOrig="1700" w:dyaOrig="279" w14:anchorId="51E99742">
          <v:shape id="_x0000_i1030" type="#_x0000_t75" style="width:84.9pt;height:13.95pt" o:ole="">
            <v:imagedata r:id="rId21" o:title=""/>
          </v:shape>
          <o:OLEObject Type="Embed" ProgID="Equation.DSMT4" ShapeID="_x0000_i1030" DrawAspect="Content" ObjectID="_1540668345" r:id="rId22"/>
        </w:object>
      </w:r>
      <w:r>
        <w:tab/>
      </w:r>
      <w:r w:rsidR="00654354">
        <w:tab/>
      </w:r>
      <w:r w:rsidRPr="00192E14">
        <w:rPr>
          <w:rStyle w:val="Cquestionpartlabelbold"/>
        </w:rPr>
        <w:t>C</w:t>
      </w:r>
      <w:r>
        <w:tab/>
      </w:r>
      <w:r w:rsidR="00654354" w:rsidRPr="00654354">
        <w:rPr>
          <w:position w:val="-6"/>
        </w:rPr>
        <w:object w:dxaOrig="1579" w:dyaOrig="279" w14:anchorId="42812F25">
          <v:shape id="_x0000_i1031" type="#_x0000_t75" style="width:78.45pt;height:13.95pt" o:ole="">
            <v:imagedata r:id="rId23" o:title=""/>
          </v:shape>
          <o:OLEObject Type="Embed" ProgID="Equation.DSMT4" ShapeID="_x0000_i1031" DrawAspect="Content" ObjectID="_1540668346" r:id="rId24"/>
        </w:object>
      </w:r>
      <w:r w:rsidRPr="00192E14">
        <w:rPr>
          <w:rStyle w:val="Cquestionpartlabelbold"/>
        </w:rPr>
        <w:tab/>
      </w:r>
      <w:r>
        <w:rPr>
          <w:rStyle w:val="Cquestionpartlabelbold"/>
        </w:rPr>
        <w:tab/>
      </w:r>
      <w:r w:rsidRPr="00A70CD4">
        <w:rPr>
          <w:rStyle w:val="Cquestionpartlabelbold"/>
        </w:rPr>
        <w:t>D</w:t>
      </w:r>
      <w:r>
        <w:tab/>
      </w:r>
      <w:r w:rsidR="00654354" w:rsidRPr="00654354">
        <w:rPr>
          <w:position w:val="-6"/>
        </w:rPr>
        <w:object w:dxaOrig="1640" w:dyaOrig="279" w14:anchorId="0E58122A">
          <v:shape id="_x0000_i1032" type="#_x0000_t75" style="width:81.65pt;height:13.95pt" o:ole="">
            <v:imagedata r:id="rId25" o:title=""/>
          </v:shape>
          <o:OLEObject Type="Embed" ProgID="Equation.DSMT4" ShapeID="_x0000_i1032" DrawAspect="Content" ObjectID="_1540668347" r:id="rId26"/>
        </w:object>
      </w:r>
    </w:p>
    <w:p w14:paraId="38CD82DD" w14:textId="24EF8F40" w:rsidR="00A75949" w:rsidRPr="00675F66" w:rsidRDefault="00A75949" w:rsidP="00675F66">
      <w:pPr>
        <w:pStyle w:val="Psectionresults"/>
        <w:rPr>
          <w:rStyle w:val="Cquestionpartlabelbold"/>
          <w:b w:val="0"/>
        </w:rPr>
      </w:pPr>
      <w:r w:rsidRPr="00F16CD2">
        <w:t xml:space="preserve">Multiple-choice total marks:  </w:t>
      </w:r>
      <w:r>
        <w:t>____ / 11</w:t>
      </w:r>
    </w:p>
    <w:p w14:paraId="3F2217AD" w14:textId="77777777" w:rsidR="001B5E40" w:rsidRPr="000E1AE2" w:rsidRDefault="001B5E40" w:rsidP="00675F66">
      <w:pPr>
        <w:pStyle w:val="Psectionheading"/>
      </w:pPr>
      <w:r w:rsidRPr="000E1AE2">
        <w:t>Short answer section</w:t>
      </w:r>
    </w:p>
    <w:p w14:paraId="19F314F4" w14:textId="3F56989E" w:rsidR="001B5E40" w:rsidRDefault="001B5E40" w:rsidP="00654354">
      <w:pPr>
        <w:pStyle w:val="Pquestionheadingsx1stafterhead"/>
      </w:pPr>
      <w:r w:rsidRPr="00FB3505">
        <w:t xml:space="preserve">Question </w:t>
      </w:r>
      <w:r>
        <w:t>12</w:t>
      </w:r>
      <w:r w:rsidR="00654354"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="00654354">
        <w:rPr>
          <w:rStyle w:val="Cmarkslabel"/>
        </w:rPr>
        <w:tab/>
      </w:r>
      <w:r w:rsidR="00654354" w:rsidRPr="006F0D23">
        <w:t>[</w:t>
      </w:r>
      <w:r w:rsidR="00654354">
        <w:t>7</w:t>
      </w:r>
      <w:r w:rsidR="00654354" w:rsidRPr="006F0D23">
        <w:t>.</w:t>
      </w:r>
      <w:r w:rsidR="00654354">
        <w:t>3</w:t>
      </w:r>
      <w:r w:rsidR="00654354" w:rsidRPr="006F0D23">
        <w:t>]</w:t>
      </w:r>
    </w:p>
    <w:p w14:paraId="0D269EA7" w14:textId="47800AC6" w:rsidR="001B5E40" w:rsidRPr="00554E4B" w:rsidRDefault="00654354" w:rsidP="00843055">
      <w:pPr>
        <w:pStyle w:val="Pquestiontextmainstem"/>
        <w:spacing w:after="240"/>
        <w:rPr>
          <w:rStyle w:val="Cmathsexpressions"/>
        </w:rPr>
      </w:pPr>
      <w:r>
        <w:rPr>
          <w:rStyle w:val="Cmathsexpressions"/>
        </w:rPr>
        <w:t>operation</w:t>
      </w:r>
      <w:r w:rsidR="001B5E40" w:rsidRPr="00554E4B">
        <w:rPr>
          <w:rStyle w:val="Cmathsexpressions"/>
        </w:rPr>
        <w:tab/>
        <w:t>unknown</w:t>
      </w:r>
      <w:r w:rsidR="001B5E40" w:rsidRPr="00554E4B">
        <w:rPr>
          <w:rStyle w:val="Cmathsexpressions"/>
        </w:rPr>
        <w:tab/>
        <w:t>inverse</w:t>
      </w:r>
      <w:r w:rsidR="001B5E40" w:rsidRPr="00554E4B">
        <w:rPr>
          <w:rStyle w:val="Cmathsexpressions"/>
        </w:rPr>
        <w:tab/>
      </w:r>
      <w:r w:rsidR="001B5E40" w:rsidRPr="00554E4B">
        <w:rPr>
          <w:rStyle w:val="Cmathsexpressions"/>
        </w:rPr>
        <w:tab/>
        <w:t>solution</w:t>
      </w:r>
      <w:r w:rsidR="001B5E40" w:rsidRPr="00554E4B">
        <w:rPr>
          <w:rStyle w:val="Cmathsexpressions"/>
        </w:rPr>
        <w:tab/>
        <w:t>equivalent</w:t>
      </w:r>
    </w:p>
    <w:p w14:paraId="1DA12192" w14:textId="44D47833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t xml:space="preserve">When backtracking, </w:t>
      </w:r>
      <w:r w:rsidR="00654354">
        <w:t>you</w:t>
      </w:r>
      <w:r w:rsidRPr="00051F86">
        <w:t xml:space="preserve"> undo an operation by using the _______________ operation.</w:t>
      </w:r>
    </w:p>
    <w:p w14:paraId="71E6F6D8" w14:textId="62EDD4F2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t>To solve an equation is to find t</w:t>
      </w:r>
      <w:r w:rsidR="00654354">
        <w:t>he value of the _______________</w:t>
      </w:r>
      <w:r w:rsidRPr="00051F86">
        <w:t>.</w:t>
      </w:r>
    </w:p>
    <w:p w14:paraId="4498B82D" w14:textId="77777777" w:rsidR="001B5E40" w:rsidRDefault="001B5E40" w:rsidP="001B5E40">
      <w:pPr>
        <w:pStyle w:val="Pquestionheadingsx"/>
      </w:pPr>
      <w:r w:rsidRPr="006F0D23">
        <w:t>Question 13</w:t>
      </w:r>
      <w:r w:rsidRPr="006F0D23">
        <w:tab/>
      </w:r>
      <w:r w:rsidRPr="006F0D23">
        <w:rPr>
          <w:rStyle w:val="Cmarkslabel"/>
        </w:rPr>
        <w:t>2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31DE6BFE" w14:textId="77777777" w:rsidR="001B5E40" w:rsidRDefault="001B5E40" w:rsidP="001B5E40">
      <w:pPr>
        <w:pStyle w:val="Pquestiontextmainstem"/>
      </w:pPr>
      <w:r w:rsidRPr="00051F86">
        <w:t>Describe the process of backtracking. Use an example to help you explain.</w:t>
      </w:r>
    </w:p>
    <w:p w14:paraId="00E2193A" w14:textId="77777777" w:rsidR="001B5E40" w:rsidRDefault="001B5E40" w:rsidP="001B5E40">
      <w:pPr>
        <w:pStyle w:val="Pquestiontextmainstem"/>
      </w:pPr>
    </w:p>
    <w:p w14:paraId="7CEE6EAE" w14:textId="77777777" w:rsidR="001B5E40" w:rsidRDefault="001B5E40" w:rsidP="001B5E40">
      <w:pPr>
        <w:pStyle w:val="Pquestiontextmainstem"/>
      </w:pPr>
    </w:p>
    <w:p w14:paraId="6218F448" w14:textId="77777777" w:rsidR="001B5E40" w:rsidRDefault="001B5E40" w:rsidP="001B5E40">
      <w:pPr>
        <w:pStyle w:val="Pquestiontextmainstem"/>
      </w:pPr>
    </w:p>
    <w:p w14:paraId="72606943" w14:textId="77777777" w:rsidR="001B5E40" w:rsidRDefault="001B5E40" w:rsidP="001B5E40">
      <w:pPr>
        <w:pStyle w:val="Pquestionheadingsx"/>
      </w:pPr>
      <w:r w:rsidRPr="006F0D23">
        <w:t>Question 1</w:t>
      </w:r>
      <w:r>
        <w:t>4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1</w:t>
      </w:r>
      <w:r w:rsidRPr="006F0D23">
        <w:t>]</w:t>
      </w:r>
    </w:p>
    <w:p w14:paraId="77B319E3" w14:textId="0DFC804B" w:rsidR="001B5E40" w:rsidRPr="00051F86" w:rsidRDefault="001B5E40" w:rsidP="001B5E40">
      <w:pPr>
        <w:pStyle w:val="Pquestiontextmainstem"/>
      </w:pPr>
      <w:r w:rsidRPr="00051F86">
        <w:t xml:space="preserve">State </w:t>
      </w:r>
      <w:r w:rsidR="00843055">
        <w:t>t</w:t>
      </w:r>
      <w:r w:rsidRPr="00051F86">
        <w:t xml:space="preserve">rue (T) or </w:t>
      </w:r>
      <w:r w:rsidR="00843055">
        <w:t>f</w:t>
      </w:r>
      <w:r w:rsidRPr="00051F86">
        <w:t>alse (F) for each number sentence</w:t>
      </w:r>
      <w:r w:rsidR="00654354">
        <w:t>.</w:t>
      </w:r>
    </w:p>
    <w:p w14:paraId="2CF4FEB2" w14:textId="5CC5AE8A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rPr>
          <w:position w:val="-24"/>
        </w:rPr>
        <w:object w:dxaOrig="1785" w:dyaOrig="615" w14:anchorId="5C47D37B">
          <v:shape id="_x0000_i1033" type="#_x0000_t75" style="width:85.95pt;height:29pt" o:ole="">
            <v:imagedata r:id="rId27" o:title=""/>
          </v:shape>
          <o:OLEObject Type="Embed" ProgID="Equation.3" ShapeID="_x0000_i1033" DrawAspect="Content" ObjectID="_1540668348" r:id="rId28"/>
        </w:object>
      </w:r>
      <w:r w:rsidRPr="00845985">
        <w:rPr>
          <w:rStyle w:val="Cquestionpartlabelbold"/>
        </w:rPr>
        <w:tab/>
      </w:r>
      <w:r>
        <w:rPr>
          <w:rStyle w:val="Cquestionpartlabelbold"/>
        </w:rPr>
        <w:tab/>
      </w:r>
      <w:r w:rsidRPr="00845985">
        <w:rPr>
          <w:rStyle w:val="Cquestionpartlabelbold"/>
        </w:rPr>
        <w:t>(b)</w:t>
      </w:r>
      <w:r w:rsidR="00843055">
        <w:rPr>
          <w:rStyle w:val="Cquestionpartlabelbold"/>
        </w:rPr>
        <w:t xml:space="preserve">  </w:t>
      </w:r>
      <w:r w:rsidRPr="00051F86">
        <w:t>28 – 6 × 2 = 4 + 18 – 6</w:t>
      </w:r>
      <w:r>
        <w:tab/>
      </w:r>
      <w:r w:rsidRPr="00845985">
        <w:rPr>
          <w:rStyle w:val="Cquestionpartlabelbold"/>
        </w:rPr>
        <w:tab/>
        <w:t>(c)</w:t>
      </w:r>
      <w:r w:rsidR="00843055">
        <w:rPr>
          <w:rStyle w:val="Cquestionpartlabelbold"/>
        </w:rPr>
        <w:t xml:space="preserve">  </w:t>
      </w:r>
      <w:r w:rsidRPr="00051F86">
        <w:t xml:space="preserve">5 × 3 = </w:t>
      </w:r>
      <w:r w:rsidRPr="00051F86">
        <w:rPr>
          <w:position w:val="-24"/>
        </w:rPr>
        <w:object w:dxaOrig="345" w:dyaOrig="615" w14:anchorId="4A8904E0">
          <v:shape id="_x0000_i1034" type="#_x0000_t75" style="width:13.95pt;height:29pt" o:ole="">
            <v:imagedata r:id="rId29" o:title=""/>
          </v:shape>
          <o:OLEObject Type="Embed" ProgID="Equation.3" ShapeID="_x0000_i1034" DrawAspect="Content" ObjectID="_1540668349" r:id="rId30"/>
        </w:object>
      </w:r>
    </w:p>
    <w:p w14:paraId="4DDBB56D" w14:textId="77777777" w:rsidR="001B5E40" w:rsidRDefault="001B5E40" w:rsidP="001B5E40">
      <w:pPr>
        <w:pStyle w:val="Pquestiontextpartsa"/>
      </w:pPr>
    </w:p>
    <w:p w14:paraId="02392919" w14:textId="77777777" w:rsidR="00675F66" w:rsidRDefault="00675F66" w:rsidP="001B5E40">
      <w:pPr>
        <w:pStyle w:val="Pquestiontextpartsa"/>
      </w:pPr>
    </w:p>
    <w:p w14:paraId="45BA4E28" w14:textId="77777777" w:rsidR="00675F66" w:rsidRDefault="00675F66" w:rsidP="001B5E40">
      <w:pPr>
        <w:pStyle w:val="Pquestiontextpartsa"/>
      </w:pPr>
    </w:p>
    <w:p w14:paraId="17553E55" w14:textId="77777777" w:rsidR="00675F66" w:rsidRDefault="00675F66" w:rsidP="001B5E40">
      <w:pPr>
        <w:pStyle w:val="Pquestiontextpartsa"/>
      </w:pPr>
    </w:p>
    <w:p w14:paraId="29EAF4D6" w14:textId="4DE903AB" w:rsidR="001B5E40" w:rsidRDefault="001B5E40" w:rsidP="001B5E40">
      <w:pPr>
        <w:pStyle w:val="Pquestionheadingsx"/>
      </w:pPr>
      <w:r w:rsidRPr="006F0D23">
        <w:t>Question 1</w:t>
      </w:r>
      <w:r>
        <w:t>5</w:t>
      </w:r>
      <w:r w:rsidRPr="006F0D23">
        <w:tab/>
      </w:r>
      <w:r>
        <w:rPr>
          <w:rStyle w:val="Cmarkslabel"/>
        </w:rPr>
        <w:t>1</w:t>
      </w:r>
      <w:r w:rsidRPr="006F0D23">
        <w:rPr>
          <w:rStyle w:val="Cmarkslabel"/>
        </w:rPr>
        <w:t xml:space="preserve"> mark</w:t>
      </w:r>
      <w:r w:rsidRPr="006F0D23">
        <w:tab/>
        <w:t>[</w:t>
      </w:r>
      <w:r>
        <w:t>7</w:t>
      </w:r>
      <w:r w:rsidRPr="006F0D23">
        <w:t>.</w:t>
      </w:r>
      <w:r>
        <w:t>1</w:t>
      </w:r>
      <w:r w:rsidRPr="006F0D23">
        <w:t>]</w:t>
      </w:r>
    </w:p>
    <w:p w14:paraId="35BF83AB" w14:textId="68E25523" w:rsidR="001B5E40" w:rsidRDefault="001B5E40" w:rsidP="001B5E40">
      <w:pPr>
        <w:pStyle w:val="Pquestiontextmainstem"/>
      </w:pPr>
      <w:r w:rsidRPr="00051F86">
        <w:t>Teo is 23 cm taller than Juan. If Juan is</w:t>
      </w:r>
      <w:r w:rsidR="00675F66">
        <w:t xml:space="preserve"> 119 cm tall, write a </w:t>
      </w:r>
      <w:r w:rsidRPr="00051F86">
        <w:t xml:space="preserve">number sentence to </w:t>
      </w:r>
      <w:r w:rsidR="00675F66">
        <w:t>find</w:t>
      </w:r>
      <w:r w:rsidRPr="00051F86">
        <w:t xml:space="preserve"> Teo’s height.</w:t>
      </w:r>
    </w:p>
    <w:p w14:paraId="0F2B18DE" w14:textId="77777777" w:rsidR="001B5E40" w:rsidRDefault="001B5E40" w:rsidP="001B5E40">
      <w:pPr>
        <w:pStyle w:val="Pquestiontextmainstem"/>
      </w:pPr>
    </w:p>
    <w:p w14:paraId="0365C170" w14:textId="77777777" w:rsidR="001B5E40" w:rsidRPr="00051F86" w:rsidRDefault="001B5E40" w:rsidP="001B5E40">
      <w:pPr>
        <w:pStyle w:val="Pquestiontextmainstem"/>
      </w:pPr>
    </w:p>
    <w:p w14:paraId="71BA8F6B" w14:textId="3F81C071" w:rsidR="001B5E40" w:rsidRDefault="001B5E40" w:rsidP="001B5E40">
      <w:pPr>
        <w:pStyle w:val="Pquestionheadingsx"/>
      </w:pPr>
      <w:r w:rsidRPr="006F0D23">
        <w:lastRenderedPageBreak/>
        <w:t>Question 1</w:t>
      </w:r>
      <w:r>
        <w:t>6</w:t>
      </w:r>
      <w:r w:rsidRPr="006F0D23">
        <w:tab/>
      </w:r>
      <w:r w:rsidR="00654354"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654354">
        <w:t>2</w:t>
      </w:r>
      <w:r w:rsidRPr="006F0D23">
        <w:t>]</w:t>
      </w:r>
    </w:p>
    <w:p w14:paraId="1D1D02BF" w14:textId="77777777" w:rsidR="001B5E40" w:rsidRPr="00051F86" w:rsidRDefault="001B5E40" w:rsidP="001B5E40">
      <w:pPr>
        <w:pStyle w:val="Pquestiontextmainstem"/>
      </w:pPr>
      <w:r w:rsidRPr="00051F86">
        <w:t>Write each of the following equations in words.</w:t>
      </w:r>
    </w:p>
    <w:p w14:paraId="7CFF0B10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y</w:t>
      </w:r>
      <w:r w:rsidRPr="00051F86">
        <w:t xml:space="preserve"> + 2 = 8 </w:t>
      </w:r>
    </w:p>
    <w:p w14:paraId="5F584F0F" w14:textId="77777777" w:rsidR="001B5E40" w:rsidRDefault="001B5E40" w:rsidP="001B5E40">
      <w:pPr>
        <w:pStyle w:val="Pquestiontextpartsa"/>
      </w:pPr>
    </w:p>
    <w:p w14:paraId="59DDE22B" w14:textId="77777777" w:rsidR="001B5E40" w:rsidRDefault="001B5E40" w:rsidP="001B5E40">
      <w:pPr>
        <w:pStyle w:val="Pquestiontextpartsa"/>
      </w:pPr>
    </w:p>
    <w:p w14:paraId="303A5ECB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rPr>
          <w:position w:val="-24"/>
        </w:rPr>
        <w:object w:dxaOrig="600" w:dyaOrig="615" w14:anchorId="058CF47F">
          <v:shape id="_x0000_i1035" type="#_x0000_t75" style="width:29pt;height:29pt" o:ole="">
            <v:imagedata r:id="rId31" o:title=""/>
          </v:shape>
          <o:OLEObject Type="Embed" ProgID="Equation.3" ShapeID="_x0000_i1035" DrawAspect="Content" ObjectID="_1540668350" r:id="rId32"/>
        </w:object>
      </w:r>
      <w:r w:rsidRPr="00051F86">
        <w:t xml:space="preserve"> </w:t>
      </w:r>
    </w:p>
    <w:p w14:paraId="4A535D0C" w14:textId="77777777" w:rsidR="001B5E40" w:rsidRDefault="001B5E40" w:rsidP="001B5E40">
      <w:pPr>
        <w:pStyle w:val="Pquestiontextpartsa"/>
      </w:pPr>
    </w:p>
    <w:p w14:paraId="7B258440" w14:textId="77777777" w:rsidR="001B5E40" w:rsidRDefault="001B5E40" w:rsidP="001B5E40">
      <w:pPr>
        <w:pStyle w:val="Pquestiontextpartsa"/>
      </w:pPr>
    </w:p>
    <w:p w14:paraId="694F84DB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051F86">
        <w:rPr>
          <w:position w:val="-6"/>
        </w:rPr>
        <w:object w:dxaOrig="795" w:dyaOrig="285" w14:anchorId="0B8C6DED">
          <v:shape id="_x0000_i1036" type="#_x0000_t75" style="width:43pt;height:13.95pt" o:ole="">
            <v:imagedata r:id="rId33" o:title=""/>
          </v:shape>
          <o:OLEObject Type="Embed" ProgID="Equation.3" ShapeID="_x0000_i1036" DrawAspect="Content" ObjectID="_1540668351" r:id="rId34"/>
        </w:object>
      </w:r>
      <w:r w:rsidRPr="00051F86">
        <w:t xml:space="preserve"> </w:t>
      </w:r>
    </w:p>
    <w:p w14:paraId="2AA8BE45" w14:textId="77777777" w:rsidR="001B5E40" w:rsidRDefault="001B5E40" w:rsidP="001B5E40">
      <w:pPr>
        <w:pStyle w:val="Pquestiontextpartsa"/>
      </w:pPr>
    </w:p>
    <w:p w14:paraId="6FC08DD5" w14:textId="77777777" w:rsidR="00654354" w:rsidRPr="00051F86" w:rsidRDefault="00654354" w:rsidP="001B5E40">
      <w:pPr>
        <w:pStyle w:val="Pquestiontextpartsa"/>
      </w:pPr>
    </w:p>
    <w:p w14:paraId="26982872" w14:textId="77777777" w:rsidR="001B5E40" w:rsidRDefault="001B5E40" w:rsidP="001B5E40">
      <w:pPr>
        <w:pStyle w:val="Pquestionheadingsx"/>
      </w:pPr>
      <w:r w:rsidRPr="006F0D23">
        <w:t>Question 1</w:t>
      </w:r>
      <w:r>
        <w:t>7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2</w:t>
      </w:r>
      <w:r w:rsidRPr="006F0D23">
        <w:t>]</w:t>
      </w:r>
    </w:p>
    <w:p w14:paraId="36546CEA" w14:textId="77777777" w:rsidR="001B5E40" w:rsidRDefault="001B5E40" w:rsidP="001B5E40">
      <w:pPr>
        <w:pStyle w:val="Pquestiontextmainstem"/>
      </w:pPr>
      <w:r w:rsidRPr="00051F86">
        <w:t>For the following equations, check whether the value given in the brackets is the correct solution.</w:t>
      </w:r>
    </w:p>
    <w:p w14:paraId="5FE31C21" w14:textId="490E1BF7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b</w:t>
      </w:r>
      <w:r w:rsidRPr="00051F86">
        <w:t xml:space="preserve"> + 7 = 10 </w:t>
      </w:r>
      <w:r w:rsidR="00654354">
        <w:tab/>
      </w:r>
      <w:r w:rsidRPr="00051F86">
        <w:t>(</w:t>
      </w:r>
      <w:r w:rsidRPr="00845985">
        <w:rPr>
          <w:rStyle w:val="Cmathsexpressions"/>
        </w:rPr>
        <w:t>b</w:t>
      </w:r>
      <w:r w:rsidRPr="00051F86">
        <w:t xml:space="preserve"> = 3)</w:t>
      </w:r>
      <w:r>
        <w:tab/>
      </w:r>
      <w:r>
        <w:tab/>
      </w:r>
      <w:r>
        <w:tab/>
      </w:r>
      <w:r w:rsidRPr="00051F86">
        <w:t>Yes or No</w:t>
      </w:r>
    </w:p>
    <w:p w14:paraId="26BB1700" w14:textId="77777777" w:rsidR="001B5E40" w:rsidRDefault="001B5E40" w:rsidP="001B5E40">
      <w:pPr>
        <w:pStyle w:val="Pquestiontextpartsa"/>
      </w:pPr>
    </w:p>
    <w:p w14:paraId="726E1BE3" w14:textId="77777777" w:rsidR="001B5E40" w:rsidRDefault="001B5E40" w:rsidP="001B5E40">
      <w:pPr>
        <w:pStyle w:val="Pquestiontextpartsa"/>
      </w:pPr>
    </w:p>
    <w:p w14:paraId="2680973B" w14:textId="77777777" w:rsidR="00675F66" w:rsidRDefault="00675F66" w:rsidP="001B5E40">
      <w:pPr>
        <w:pStyle w:val="Pquestiontextpartsa"/>
      </w:pPr>
    </w:p>
    <w:p w14:paraId="0530B8D9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rPr>
          <w:position w:val="-24"/>
        </w:rPr>
        <w:object w:dxaOrig="1020" w:dyaOrig="615" w14:anchorId="2561E302">
          <v:shape id="_x0000_i1037" type="#_x0000_t75" style="width:50.5pt;height:29pt" o:ole="">
            <v:imagedata r:id="rId35" o:title=""/>
          </v:shape>
          <o:OLEObject Type="Embed" ProgID="Equation.3" ShapeID="_x0000_i1037" DrawAspect="Content" ObjectID="_1540668352" r:id="rId36"/>
        </w:object>
      </w:r>
      <w:r w:rsidRPr="00051F86">
        <w:t xml:space="preserve"> (</w:t>
      </w:r>
      <w:r w:rsidRPr="00845985">
        <w:rPr>
          <w:rStyle w:val="Cmathsexpressions"/>
        </w:rPr>
        <w:t>x</w:t>
      </w:r>
      <w:r w:rsidRPr="00051F86">
        <w:t xml:space="preserve"> = 12)</w:t>
      </w:r>
      <w:r>
        <w:tab/>
      </w:r>
      <w:r>
        <w:tab/>
      </w:r>
      <w:r w:rsidRPr="00051F86">
        <w:t>Yes or No</w:t>
      </w:r>
    </w:p>
    <w:p w14:paraId="3930072B" w14:textId="77777777" w:rsidR="001B5E40" w:rsidRDefault="001B5E40" w:rsidP="001B5E40">
      <w:pPr>
        <w:pStyle w:val="Pquestiontextpartsa"/>
      </w:pPr>
    </w:p>
    <w:p w14:paraId="2E3679FE" w14:textId="77777777" w:rsidR="00675F66" w:rsidRDefault="00675F66" w:rsidP="001B5E40">
      <w:pPr>
        <w:pStyle w:val="Pquestiontextpartsa"/>
      </w:pPr>
    </w:p>
    <w:p w14:paraId="028FC827" w14:textId="77777777" w:rsidR="001B5E40" w:rsidRPr="00051F86" w:rsidRDefault="001B5E40" w:rsidP="001B5E40">
      <w:pPr>
        <w:pStyle w:val="Pquestiontextpartsa"/>
      </w:pPr>
    </w:p>
    <w:p w14:paraId="60FE373D" w14:textId="77777777" w:rsidR="001B5E40" w:rsidRDefault="001B5E40" w:rsidP="001B5E40">
      <w:pPr>
        <w:pStyle w:val="Pquestionheadingsx"/>
      </w:pPr>
      <w:r w:rsidRPr="006F0D23">
        <w:t>Question 1</w:t>
      </w:r>
      <w:r>
        <w:t>8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139A0C69" w14:textId="77777777" w:rsidR="001B5E40" w:rsidRDefault="001B5E40" w:rsidP="001B5E40">
      <w:pPr>
        <w:pStyle w:val="Pquestiontextmainstem"/>
      </w:pPr>
      <w:r w:rsidRPr="00051F86">
        <w:t>Write, in order, the missing operations needed to complete each of the following flowcharts.</w:t>
      </w:r>
    </w:p>
    <w:p w14:paraId="3F045909" w14:textId="77777777" w:rsidR="00654354" w:rsidRDefault="001B5E40" w:rsidP="001B5E40">
      <w:pPr>
        <w:pStyle w:val="Pquestiontextpartsa"/>
        <w:rPr>
          <w:rStyle w:val="Cquestionpartlabelbold"/>
        </w:rPr>
      </w:pPr>
      <w:r w:rsidRPr="00003B30">
        <w:rPr>
          <w:rStyle w:val="Cquestionpartlabelbold"/>
        </w:rPr>
        <w:t>(a)</w:t>
      </w:r>
    </w:p>
    <w:p w14:paraId="3D53A8AC" w14:textId="24D87A79" w:rsidR="00654354" w:rsidRDefault="001B5E40" w:rsidP="00843055">
      <w:pPr>
        <w:pStyle w:val="Pquestiontextpartsa"/>
        <w:spacing w:after="240"/>
        <w:rPr>
          <w:rStyle w:val="Cquestionpartlabelbold"/>
        </w:rPr>
      </w:pPr>
      <w:r w:rsidRPr="00003B30">
        <w:rPr>
          <w:rStyle w:val="Cquestionpartlabelbold"/>
        </w:rPr>
        <w:tab/>
      </w:r>
      <w:r w:rsidRPr="00845985">
        <w:rPr>
          <w:noProof/>
        </w:rPr>
        <w:drawing>
          <wp:inline distT="0" distB="0" distL="0" distR="0" wp14:anchorId="374E8943" wp14:editId="5AF49865">
            <wp:extent cx="1817370" cy="624840"/>
            <wp:effectExtent l="0" t="0" r="11430" b="10160"/>
            <wp:docPr id="106" name="Picture 106" descr="PM7_SmB_TSc7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TSc7_0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A7DA" w14:textId="4D7AB56F" w:rsidR="001B5E40" w:rsidRDefault="001B5E40" w:rsidP="001B5E40">
      <w:pPr>
        <w:pStyle w:val="Pquestiontextpartsa"/>
      </w:pPr>
      <w:r w:rsidRPr="00051F86">
        <w:t>_______________, _______________</w:t>
      </w:r>
    </w:p>
    <w:p w14:paraId="778F5330" w14:textId="77777777" w:rsidR="00654354" w:rsidRDefault="00654354" w:rsidP="001B5E40">
      <w:pPr>
        <w:pStyle w:val="Pquestiontextpartsa"/>
        <w:rPr>
          <w:rStyle w:val="Cquestionpartlabelbold"/>
        </w:rPr>
      </w:pPr>
    </w:p>
    <w:p w14:paraId="1FDF4362" w14:textId="77777777" w:rsidR="00654354" w:rsidRDefault="001B5E40" w:rsidP="001B5E40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</w:p>
    <w:p w14:paraId="50775FE8" w14:textId="26C5BFD9" w:rsidR="00654354" w:rsidRDefault="00843055" w:rsidP="00843055">
      <w:pPr>
        <w:pStyle w:val="Pquestiontextpartsa"/>
        <w:spacing w:after="240"/>
        <w:rPr>
          <w:rStyle w:val="Cquestionpartlabelbold"/>
        </w:rPr>
      </w:pPr>
      <w:r>
        <w:rPr>
          <w:rStyle w:val="Cquestionpartlabelbold"/>
        </w:rPr>
        <w:tab/>
      </w:r>
      <w:r w:rsidR="001B5E40">
        <w:rPr>
          <w:noProof/>
        </w:rPr>
        <w:drawing>
          <wp:inline distT="0" distB="0" distL="0" distR="0" wp14:anchorId="74873859" wp14:editId="0289B07D">
            <wp:extent cx="1817370" cy="624840"/>
            <wp:effectExtent l="0" t="0" r="11430" b="10160"/>
            <wp:docPr id="107" name="Picture 107" descr="PM7_SmB_TSc7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7_SmB_TSc7_0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5AA84" w14:textId="0EA730B5" w:rsidR="001B5E40" w:rsidRDefault="001B5E40" w:rsidP="001B5E40">
      <w:pPr>
        <w:pStyle w:val="Pquestiontextpartsa"/>
      </w:pPr>
      <w:r w:rsidRPr="00051F86">
        <w:t>_______________, _______________</w:t>
      </w:r>
    </w:p>
    <w:p w14:paraId="061B710F" w14:textId="77777777" w:rsidR="001B5E40" w:rsidRDefault="001B5E40" w:rsidP="001B5E40">
      <w:pPr>
        <w:pStyle w:val="Pquestiontextpartsa"/>
      </w:pPr>
    </w:p>
    <w:p w14:paraId="65CCFD86" w14:textId="77777777" w:rsidR="001B5E40" w:rsidRDefault="001B5E40" w:rsidP="001B5E40">
      <w:pPr>
        <w:pStyle w:val="Pquestionheadingsx"/>
      </w:pPr>
      <w:r w:rsidRPr="006F0D23">
        <w:lastRenderedPageBreak/>
        <w:t>Question 1</w:t>
      </w:r>
      <w:r>
        <w:t>9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0426FCE9" w14:textId="77777777" w:rsidR="001B5E40" w:rsidRDefault="001B5E40" w:rsidP="001B5E40">
      <w:pPr>
        <w:pStyle w:val="Pquestiontextmainstem"/>
      </w:pPr>
      <w:r w:rsidRPr="00051F86">
        <w:t>The following flowchart represents an equation.</w:t>
      </w:r>
    </w:p>
    <w:p w14:paraId="66C13A74" w14:textId="77777777" w:rsidR="001B5E40" w:rsidRDefault="001B5E40" w:rsidP="001B5E40">
      <w:pPr>
        <w:pStyle w:val="Pquestiontextmainstem"/>
      </w:pPr>
      <w:r>
        <w:rPr>
          <w:noProof/>
        </w:rPr>
        <w:drawing>
          <wp:inline distT="0" distB="0" distL="0" distR="0" wp14:anchorId="77444C27" wp14:editId="122A5C79">
            <wp:extent cx="1875155" cy="1226820"/>
            <wp:effectExtent l="0" t="0" r="4445" b="0"/>
            <wp:docPr id="108" name="Picture 108" descr="PM7_SmB_TSc7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7_SmB_TSc7_0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15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C5CBE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t xml:space="preserve">What is the equation to be solved? </w:t>
      </w:r>
    </w:p>
    <w:p w14:paraId="3B649269" w14:textId="77777777" w:rsidR="001B5E40" w:rsidRDefault="001B5E40" w:rsidP="001B5E40">
      <w:pPr>
        <w:pStyle w:val="Pquestiontextpartsa"/>
      </w:pPr>
    </w:p>
    <w:p w14:paraId="1C519173" w14:textId="77777777" w:rsidR="001B5E40" w:rsidRDefault="001B5E40" w:rsidP="001B5E40">
      <w:pPr>
        <w:pStyle w:val="Pquestiontextpartsa"/>
      </w:pPr>
    </w:p>
    <w:p w14:paraId="0045B150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t>What is the solution to the equation?</w:t>
      </w:r>
    </w:p>
    <w:p w14:paraId="0CAFF6F3" w14:textId="77777777" w:rsidR="001B5E40" w:rsidRDefault="001B5E40" w:rsidP="001B5E40">
      <w:pPr>
        <w:pStyle w:val="Pquestiontextpartsa"/>
      </w:pPr>
    </w:p>
    <w:p w14:paraId="2DF3283A" w14:textId="77777777" w:rsidR="001B5E40" w:rsidRPr="00051F86" w:rsidRDefault="001B5E40" w:rsidP="001B5E40">
      <w:pPr>
        <w:pStyle w:val="Pquestiontextpartsa"/>
      </w:pPr>
    </w:p>
    <w:p w14:paraId="645AF89C" w14:textId="77777777" w:rsidR="001B5E40" w:rsidRDefault="001B5E40" w:rsidP="001B5E40">
      <w:pPr>
        <w:pStyle w:val="Pquestionheadingsx"/>
      </w:pPr>
      <w:r w:rsidRPr="006F0D23">
        <w:t xml:space="preserve">Question </w:t>
      </w:r>
      <w:r>
        <w:t>20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110053B7" w14:textId="77777777" w:rsidR="001B5E40" w:rsidRDefault="001B5E40" w:rsidP="001B5E40">
      <w:pPr>
        <w:pStyle w:val="Pquestiontextmainstem"/>
      </w:pPr>
      <w:r w:rsidRPr="00051F86">
        <w:t>Draw a flowchart and use backtracking to solve the equation 7</w:t>
      </w:r>
      <w:r w:rsidRPr="00845985">
        <w:rPr>
          <w:rStyle w:val="Cmathsexpressions"/>
        </w:rPr>
        <w:t>x</w:t>
      </w:r>
      <w:r w:rsidRPr="00051F86">
        <w:t xml:space="preserve"> + 4 = 25.</w:t>
      </w:r>
    </w:p>
    <w:p w14:paraId="54983B31" w14:textId="77777777" w:rsidR="001B5E40" w:rsidRDefault="001B5E40" w:rsidP="001B5E40">
      <w:pPr>
        <w:pStyle w:val="Pquestiontextmainstem"/>
      </w:pPr>
    </w:p>
    <w:p w14:paraId="6F23AAFA" w14:textId="77777777" w:rsidR="001B5E40" w:rsidRDefault="001B5E40" w:rsidP="001B5E40">
      <w:pPr>
        <w:pStyle w:val="Pquestiontextmainstem"/>
      </w:pPr>
    </w:p>
    <w:p w14:paraId="1BCA3792" w14:textId="77777777" w:rsidR="00675F66" w:rsidRDefault="00675F66" w:rsidP="001B5E40">
      <w:pPr>
        <w:pStyle w:val="Pquestiontextmainstem"/>
      </w:pPr>
    </w:p>
    <w:p w14:paraId="241AF5F5" w14:textId="77777777" w:rsidR="00654354" w:rsidRDefault="00654354" w:rsidP="001B5E40">
      <w:pPr>
        <w:pStyle w:val="Pquestiontextmainstem"/>
      </w:pPr>
    </w:p>
    <w:p w14:paraId="3F41DE87" w14:textId="77777777" w:rsidR="00675F66" w:rsidRDefault="00675F66" w:rsidP="001B5E40">
      <w:pPr>
        <w:pStyle w:val="Pquestiontextmainstem"/>
      </w:pPr>
    </w:p>
    <w:p w14:paraId="66B7D68D" w14:textId="77777777" w:rsidR="001B5E40" w:rsidRDefault="001B5E40" w:rsidP="001B5E40">
      <w:pPr>
        <w:pStyle w:val="Pquestionheadingsx"/>
      </w:pPr>
      <w:r w:rsidRPr="006F0D23">
        <w:t xml:space="preserve">Question </w:t>
      </w:r>
      <w:r>
        <w:t>21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35AEBAC9" w14:textId="77777777" w:rsidR="001B5E40" w:rsidRDefault="001B5E40" w:rsidP="001B5E40">
      <w:pPr>
        <w:pStyle w:val="Pquestiontextmainstem"/>
      </w:pPr>
      <w:r w:rsidRPr="00002878">
        <w:t xml:space="preserve">Draw a flowchart and use backtracking to solve the equation </w:t>
      </w:r>
      <w:r w:rsidRPr="00051F86">
        <w:rPr>
          <w:b/>
          <w:position w:val="-24"/>
        </w:rPr>
        <w:object w:dxaOrig="240" w:dyaOrig="615" w14:anchorId="7E2A5283">
          <v:shape id="_x0000_i1038" type="#_x0000_t75" style="width:13.95pt;height:29pt" o:ole="">
            <v:imagedata r:id="rId40" o:title=""/>
          </v:shape>
          <o:OLEObject Type="Embed" ProgID="Equation.DSMT4" ShapeID="_x0000_i1038" DrawAspect="Content" ObjectID="_1540668353" r:id="rId41"/>
        </w:object>
      </w:r>
      <w:r w:rsidRPr="00051F86">
        <w:t>+ 3 = 7.</w:t>
      </w:r>
    </w:p>
    <w:p w14:paraId="0B408983" w14:textId="77777777" w:rsidR="001B5E40" w:rsidRDefault="001B5E40" w:rsidP="001B5E40">
      <w:pPr>
        <w:pStyle w:val="Pquestiontextmainstem"/>
      </w:pPr>
    </w:p>
    <w:p w14:paraId="45E82DEC" w14:textId="77777777" w:rsidR="001B5E40" w:rsidRDefault="001B5E40" w:rsidP="001B5E40">
      <w:pPr>
        <w:pStyle w:val="Pquestiontextmainstem"/>
      </w:pPr>
    </w:p>
    <w:p w14:paraId="77368D93" w14:textId="77777777" w:rsidR="00606FD0" w:rsidRDefault="00606FD0" w:rsidP="001B5E40">
      <w:pPr>
        <w:pStyle w:val="Pquestiontextmainstem"/>
      </w:pPr>
    </w:p>
    <w:p w14:paraId="5D02C598" w14:textId="77777777" w:rsidR="00675F66" w:rsidRDefault="00675F66" w:rsidP="001B5E40">
      <w:pPr>
        <w:pStyle w:val="Pquestiontextmainstem"/>
      </w:pPr>
    </w:p>
    <w:p w14:paraId="02E22E40" w14:textId="77777777" w:rsidR="001B5E40" w:rsidRDefault="001B5E40" w:rsidP="001B5E40">
      <w:pPr>
        <w:pStyle w:val="Pquestiontextmainstem"/>
      </w:pPr>
    </w:p>
    <w:p w14:paraId="3A150BD1" w14:textId="4F059466" w:rsidR="001B5E40" w:rsidRDefault="001B5E40" w:rsidP="001B5E40">
      <w:pPr>
        <w:pStyle w:val="Pquestionheadingsx"/>
      </w:pPr>
      <w:r w:rsidRPr="006F0D23">
        <w:t xml:space="preserve">Question </w:t>
      </w:r>
      <w:r>
        <w:t>22</w:t>
      </w:r>
      <w:r w:rsidRPr="006F0D23">
        <w:tab/>
      </w:r>
      <w:r>
        <w:rPr>
          <w:rStyle w:val="Cmarkslabel"/>
        </w:rPr>
        <w:t>4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654354">
        <w:t>4</w:t>
      </w:r>
      <w:r w:rsidRPr="006F0D23">
        <w:t>]</w:t>
      </w:r>
    </w:p>
    <w:p w14:paraId="54731E1A" w14:textId="77777777" w:rsidR="001B5E40" w:rsidRPr="00051F86" w:rsidRDefault="001B5E40" w:rsidP="001B5E40">
      <w:pPr>
        <w:pStyle w:val="Pquestiontextmainstem"/>
      </w:pPr>
      <w:r>
        <w:t>S</w:t>
      </w:r>
      <w:r w:rsidRPr="00051F86">
        <w:t>olve each of the following equations.</w:t>
      </w:r>
    </w:p>
    <w:p w14:paraId="1BFA97A1" w14:textId="27234E89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rPr>
          <w:position w:val="-10"/>
        </w:rPr>
        <w:object w:dxaOrig="1275" w:dyaOrig="315" w14:anchorId="38AC7383">
          <v:shape id="_x0000_i1039" type="#_x0000_t75" style="width:65.55pt;height:13.95pt" o:ole="">
            <v:imagedata r:id="rId42" o:title=""/>
          </v:shape>
          <o:OLEObject Type="Embed" ProgID="Equation.3" ShapeID="_x0000_i1039" DrawAspect="Content" ObjectID="_1540668354" r:id="rId43"/>
        </w:object>
      </w:r>
      <w:r w:rsidR="00675F66">
        <w:tab/>
      </w:r>
      <w:r w:rsidR="00675F66">
        <w:tab/>
      </w:r>
      <w:r w:rsidR="00675F66">
        <w:tab/>
      </w:r>
      <w:r w:rsidR="00675F66">
        <w:tab/>
      </w:r>
      <w:r w:rsidR="00675F66">
        <w:tab/>
      </w:r>
      <w:r w:rsidRPr="00845985">
        <w:rPr>
          <w:rStyle w:val="Cquestionpartlabelbold"/>
        </w:rPr>
        <w:t>(b)</w:t>
      </w:r>
      <w:r w:rsidR="00843055">
        <w:rPr>
          <w:rStyle w:val="Cquestionpartlabelbold"/>
        </w:rPr>
        <w:t xml:space="preserve">  </w:t>
      </w:r>
      <w:r w:rsidRPr="00051F86">
        <w:rPr>
          <w:position w:val="-24"/>
        </w:rPr>
        <w:object w:dxaOrig="1155" w:dyaOrig="615" w14:anchorId="4AD82F3F">
          <v:shape id="_x0000_i1040" type="#_x0000_t75" style="width:58.05pt;height:29pt" o:ole="">
            <v:imagedata r:id="rId44" o:title=""/>
          </v:shape>
          <o:OLEObject Type="Embed" ProgID="Equation.3" ShapeID="_x0000_i1040" DrawAspect="Content" ObjectID="_1540668355" r:id="rId45"/>
        </w:object>
      </w:r>
    </w:p>
    <w:p w14:paraId="7797B76E" w14:textId="77777777" w:rsidR="001B5E40" w:rsidRDefault="001B5E40" w:rsidP="001B5E40">
      <w:pPr>
        <w:pStyle w:val="Pquestiontextpartsa"/>
      </w:pPr>
    </w:p>
    <w:p w14:paraId="37C297AF" w14:textId="77777777" w:rsidR="00675F66" w:rsidRDefault="00675F66" w:rsidP="001B5E40">
      <w:pPr>
        <w:pStyle w:val="Pquestiontextpartsa"/>
      </w:pPr>
    </w:p>
    <w:p w14:paraId="1264DCCB" w14:textId="77777777" w:rsidR="001B5E40" w:rsidRDefault="001B5E40" w:rsidP="001B5E40">
      <w:pPr>
        <w:pStyle w:val="Pquestiontextpartsa"/>
      </w:pPr>
    </w:p>
    <w:p w14:paraId="42770587" w14:textId="77777777" w:rsidR="001B5E40" w:rsidRDefault="001B5E40" w:rsidP="001B5E40">
      <w:pPr>
        <w:pStyle w:val="Pquestiontextpartsa"/>
      </w:pPr>
    </w:p>
    <w:p w14:paraId="6B1BE535" w14:textId="5E8F0BB2" w:rsidR="001B5E40" w:rsidRDefault="001B5E40" w:rsidP="001B5E40">
      <w:pPr>
        <w:pStyle w:val="Pquestionheadingsx"/>
      </w:pPr>
      <w:r w:rsidRPr="006F0D23">
        <w:lastRenderedPageBreak/>
        <w:t xml:space="preserve">Question </w:t>
      </w:r>
      <w:r>
        <w:t>23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654354">
        <w:t>4</w:t>
      </w:r>
      <w:r w:rsidRPr="006F0D23">
        <w:t>]</w:t>
      </w:r>
    </w:p>
    <w:p w14:paraId="283501F0" w14:textId="77777777" w:rsidR="001B5E40" w:rsidRDefault="001B5E40" w:rsidP="001B5E40">
      <w:pPr>
        <w:pStyle w:val="Pquestiontextmainstem"/>
      </w:pPr>
      <w:r w:rsidRPr="00002878">
        <w:t xml:space="preserve">A number is doubled then eight added to the result to give an answer of twenty-six. Write an equation and then solve. Use </w:t>
      </w:r>
      <w:r w:rsidRPr="00845985">
        <w:rPr>
          <w:rStyle w:val="Cmathsexpressions"/>
        </w:rPr>
        <w:t>n</w:t>
      </w:r>
      <w:r w:rsidRPr="00051F86">
        <w:t xml:space="preserve"> to represent the unknown number.</w:t>
      </w:r>
    </w:p>
    <w:p w14:paraId="14982C62" w14:textId="77777777" w:rsidR="001B5E40" w:rsidRDefault="001B5E40" w:rsidP="001B5E40">
      <w:pPr>
        <w:pStyle w:val="Pquestiontextmainstem"/>
      </w:pPr>
    </w:p>
    <w:p w14:paraId="2CEB5710" w14:textId="77777777" w:rsidR="001B5E40" w:rsidRDefault="001B5E40" w:rsidP="001B5E40">
      <w:pPr>
        <w:pStyle w:val="Pquestiontextmainstem"/>
      </w:pPr>
    </w:p>
    <w:p w14:paraId="5B77C1C6" w14:textId="77777777" w:rsidR="001B5E40" w:rsidRDefault="001B5E40" w:rsidP="001B5E40">
      <w:pPr>
        <w:pStyle w:val="Pquestiontextmainstem"/>
      </w:pPr>
    </w:p>
    <w:p w14:paraId="1C51B547" w14:textId="54BC61D1" w:rsidR="001B5E40" w:rsidRDefault="001B5E40" w:rsidP="001B5E40">
      <w:pPr>
        <w:pStyle w:val="Pquestionheadingsx"/>
      </w:pPr>
      <w:r w:rsidRPr="006F0D23">
        <w:t xml:space="preserve">Question </w:t>
      </w:r>
      <w:r>
        <w:t>24</w:t>
      </w:r>
      <w:r w:rsidRPr="006F0D23">
        <w:tab/>
      </w:r>
      <w:r w:rsidR="00264719">
        <w:rPr>
          <w:rStyle w:val="Cmarkslabel"/>
        </w:rPr>
        <w:t>6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4</w:t>
      </w:r>
      <w:r w:rsidRPr="006F0D23">
        <w:t>]</w:t>
      </w:r>
    </w:p>
    <w:p w14:paraId="05A4314C" w14:textId="5CAE479E" w:rsidR="001B5E40" w:rsidRPr="00051F86" w:rsidRDefault="001B5E40" w:rsidP="001B5E40">
      <w:pPr>
        <w:pStyle w:val="Pquestiontextmainstem"/>
      </w:pPr>
      <w:r w:rsidRPr="00051F86">
        <w:t>Form an equivalent equation to each of the following by performing the operation given in brackets to both sides of the equation.</w:t>
      </w:r>
      <w:r w:rsidR="00675F66">
        <w:t xml:space="preserve"> Check that each pair of equivalent equations has the same solution.</w:t>
      </w:r>
    </w:p>
    <w:p w14:paraId="0703F58C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+ 9 = 12 (+ 4)</w:t>
      </w:r>
    </w:p>
    <w:p w14:paraId="3DEFB388" w14:textId="77777777" w:rsidR="001B5E40" w:rsidRDefault="001B5E40" w:rsidP="001B5E40">
      <w:pPr>
        <w:pStyle w:val="Pquestiontextpartsa"/>
      </w:pPr>
    </w:p>
    <w:p w14:paraId="30C09ED5" w14:textId="77777777" w:rsidR="00654354" w:rsidRDefault="00654354" w:rsidP="001B5E40">
      <w:pPr>
        <w:pStyle w:val="Pquestiontextpartsa"/>
      </w:pPr>
    </w:p>
    <w:p w14:paraId="689A0BD2" w14:textId="77777777" w:rsidR="00654354" w:rsidRDefault="00654354" w:rsidP="001B5E40">
      <w:pPr>
        <w:pStyle w:val="Pquestiontextpartsa"/>
      </w:pPr>
    </w:p>
    <w:p w14:paraId="2FC740AC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– 11 = 14 (+ 2)</w:t>
      </w:r>
    </w:p>
    <w:p w14:paraId="0A08DF47" w14:textId="77777777" w:rsidR="001B5E40" w:rsidRDefault="001B5E40" w:rsidP="001B5E40">
      <w:pPr>
        <w:pStyle w:val="Pquestiontextpartsa"/>
      </w:pPr>
    </w:p>
    <w:p w14:paraId="78C46B33" w14:textId="77777777" w:rsidR="00654354" w:rsidRDefault="00654354" w:rsidP="001B5E40">
      <w:pPr>
        <w:pStyle w:val="Pquestiontextpartsa"/>
      </w:pPr>
    </w:p>
    <w:p w14:paraId="225183A8" w14:textId="77777777" w:rsidR="00654354" w:rsidRDefault="00654354" w:rsidP="001B5E40">
      <w:pPr>
        <w:pStyle w:val="Pquestiontextpartsa"/>
      </w:pPr>
    </w:p>
    <w:p w14:paraId="116A63A3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051F86">
        <w:t xml:space="preserve"> – 7 = 3 (– 8)</w:t>
      </w:r>
    </w:p>
    <w:p w14:paraId="397D2A93" w14:textId="77777777" w:rsidR="001B5E40" w:rsidRDefault="001B5E40" w:rsidP="001B5E40">
      <w:pPr>
        <w:pStyle w:val="Pquestiontextpartsa"/>
      </w:pPr>
    </w:p>
    <w:p w14:paraId="2C348EBC" w14:textId="77777777" w:rsidR="00654354" w:rsidRDefault="00654354" w:rsidP="001B5E40">
      <w:pPr>
        <w:pStyle w:val="Pquestiontextpartsa"/>
      </w:pPr>
    </w:p>
    <w:p w14:paraId="77549FCE" w14:textId="77777777" w:rsidR="00654354" w:rsidRDefault="00654354" w:rsidP="001B5E40">
      <w:pPr>
        <w:pStyle w:val="Pquestiontextpartsa"/>
      </w:pPr>
    </w:p>
    <w:p w14:paraId="11D71263" w14:textId="77777777" w:rsidR="001B5E40" w:rsidRDefault="001B5E40" w:rsidP="001B5E40">
      <w:pPr>
        <w:pStyle w:val="Pquestionheadingsx"/>
      </w:pPr>
      <w:r w:rsidRPr="006F0D23">
        <w:t xml:space="preserve">Question </w:t>
      </w:r>
      <w:r>
        <w:t>25</w:t>
      </w:r>
      <w:r w:rsidRPr="006F0D23">
        <w:tab/>
      </w:r>
      <w:r>
        <w:rPr>
          <w:rStyle w:val="Cmarkslabel"/>
        </w:rPr>
        <w:t>6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4</w:t>
      </w:r>
      <w:r w:rsidRPr="006F0D23">
        <w:t>]</w:t>
      </w:r>
    </w:p>
    <w:p w14:paraId="02E9104C" w14:textId="77777777" w:rsidR="001B5E40" w:rsidRPr="00051F86" w:rsidRDefault="001B5E40" w:rsidP="001B5E40">
      <w:pPr>
        <w:pStyle w:val="Pquestiontextmainstem"/>
      </w:pPr>
      <w:r w:rsidRPr="00051F86">
        <w:t>Solve each of the following equations using the balance method.</w:t>
      </w:r>
    </w:p>
    <w:p w14:paraId="4222ED28" w14:textId="1B61E725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t>4</w:t>
      </w:r>
      <w:r w:rsidRPr="00845985">
        <w:rPr>
          <w:rStyle w:val="Cmathsexpressions"/>
        </w:rPr>
        <w:t>x</w:t>
      </w:r>
      <w:r w:rsidRPr="00051F86">
        <w:t xml:space="preserve"> + 8 = 40</w:t>
      </w:r>
      <w:r w:rsidRPr="00845985">
        <w:rPr>
          <w:rStyle w:val="Cquestionpartlabelbold"/>
        </w:rPr>
        <w:tab/>
      </w:r>
      <w:r w:rsidRPr="00845985">
        <w:rPr>
          <w:rStyle w:val="Cquestionpartlabelbold"/>
        </w:rPr>
        <w:tab/>
      </w:r>
      <w:r w:rsidRPr="00845985">
        <w:rPr>
          <w:rStyle w:val="Cquestionpartlabelbold"/>
        </w:rPr>
        <w:tab/>
        <w:t>(b)</w:t>
      </w:r>
      <w:r w:rsidR="00843055">
        <w:rPr>
          <w:rStyle w:val="Cquestionpartlabelbold"/>
        </w:rPr>
        <w:t xml:space="preserve">  </w:t>
      </w:r>
      <w:r w:rsidRPr="00051F86">
        <w:rPr>
          <w:position w:val="-24"/>
        </w:rPr>
        <w:object w:dxaOrig="1035" w:dyaOrig="615" w14:anchorId="629968BD">
          <v:shape id="_x0000_i1041" type="#_x0000_t75" style="width:50.5pt;height:29pt" o:ole="">
            <v:imagedata r:id="rId46" o:title=""/>
          </v:shape>
          <o:OLEObject Type="Embed" ProgID="Equation.3" ShapeID="_x0000_i1041" DrawAspect="Content" ObjectID="_1540668356" r:id="rId47"/>
        </w:object>
      </w:r>
      <w:r w:rsidRPr="00845985">
        <w:rPr>
          <w:rStyle w:val="Cquestionpartlabelbold"/>
        </w:rPr>
        <w:tab/>
      </w:r>
      <w:r w:rsidRPr="00845985">
        <w:rPr>
          <w:rStyle w:val="Cquestionpartlabelbold"/>
        </w:rPr>
        <w:tab/>
      </w:r>
      <w:r w:rsidRPr="00845985">
        <w:rPr>
          <w:rStyle w:val="Cquestionpartlabelbold"/>
        </w:rPr>
        <w:tab/>
        <w:t>(c)</w:t>
      </w:r>
      <w:r w:rsidR="00843055">
        <w:rPr>
          <w:rStyle w:val="Cquestionpartlabelbold"/>
        </w:rPr>
        <w:t xml:space="preserve">  </w:t>
      </w:r>
      <w:r w:rsidRPr="00051F86">
        <w:t>7(</w:t>
      </w:r>
      <w:r w:rsidRPr="00845985">
        <w:rPr>
          <w:rStyle w:val="Cmathsexpressions"/>
        </w:rPr>
        <w:t>x</w:t>
      </w:r>
      <w:r w:rsidRPr="00051F86">
        <w:t xml:space="preserve"> – 3) = 28</w:t>
      </w:r>
    </w:p>
    <w:p w14:paraId="50F0DE31" w14:textId="77777777" w:rsidR="001B5E40" w:rsidRDefault="001B5E40" w:rsidP="001B5E40">
      <w:pPr>
        <w:pStyle w:val="Pquestiontextpartsa"/>
      </w:pPr>
    </w:p>
    <w:p w14:paraId="4388D34B" w14:textId="77777777" w:rsidR="001B5E40" w:rsidRDefault="001B5E40" w:rsidP="001B5E40">
      <w:pPr>
        <w:pStyle w:val="Pquestiontextpartsa"/>
      </w:pPr>
    </w:p>
    <w:p w14:paraId="731EC7C0" w14:textId="77777777" w:rsidR="001B5E40" w:rsidRDefault="001B5E40" w:rsidP="001B5E40">
      <w:pPr>
        <w:pStyle w:val="Pquestiontextpartsa"/>
      </w:pPr>
    </w:p>
    <w:p w14:paraId="7EE1F2FA" w14:textId="77777777" w:rsidR="001B5E40" w:rsidRDefault="001B5E40" w:rsidP="001B5E40">
      <w:pPr>
        <w:pStyle w:val="Pquestiontextpartsa"/>
      </w:pPr>
    </w:p>
    <w:p w14:paraId="3D33661E" w14:textId="002C8918" w:rsidR="001B5E40" w:rsidRDefault="001B5E40" w:rsidP="001B5E40">
      <w:pPr>
        <w:pStyle w:val="Pquestionheadingsx"/>
      </w:pPr>
      <w:r w:rsidRPr="006F0D23">
        <w:t xml:space="preserve">Question </w:t>
      </w:r>
      <w:r>
        <w:t>26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8212C9">
        <w:t>5</w:t>
      </w:r>
      <w:r w:rsidRPr="006F0D23">
        <w:t>]</w:t>
      </w:r>
    </w:p>
    <w:p w14:paraId="77E16C21" w14:textId="0B75CE2D" w:rsidR="001B5E40" w:rsidRDefault="001B5E40" w:rsidP="001B5E40">
      <w:pPr>
        <w:pStyle w:val="Pquestiontextmainstem"/>
      </w:pPr>
      <w:r w:rsidRPr="00051F86">
        <w:t xml:space="preserve">Bob drives </w:t>
      </w:r>
      <w:r w:rsidR="008212C9">
        <w:t xml:space="preserve">a bus </w:t>
      </w:r>
      <w:r w:rsidRPr="00051F86">
        <w:t xml:space="preserve">from the </w:t>
      </w:r>
      <w:r w:rsidR="008212C9">
        <w:t>depot to a</w:t>
      </w:r>
      <w:r w:rsidRPr="00051F86">
        <w:t xml:space="preserve"> school each morning</w:t>
      </w:r>
      <w:r w:rsidR="008212C9">
        <w:t xml:space="preserve"> and back again in the afternoon. Twice a week, he</w:t>
      </w:r>
      <w:r w:rsidRPr="00051F86">
        <w:t xml:space="preserve"> drives an</w:t>
      </w:r>
      <w:r w:rsidR="008212C9">
        <w:t>other</w:t>
      </w:r>
      <w:r w:rsidRPr="00051F86">
        <w:t xml:space="preserve"> 125 km </w:t>
      </w:r>
      <w:r w:rsidR="008212C9">
        <w:t xml:space="preserve">each </w:t>
      </w:r>
      <w:r w:rsidRPr="00051F86">
        <w:t>for excursions. If he drives a total of 648 km every week, how far is the depot from the school?</w:t>
      </w:r>
    </w:p>
    <w:p w14:paraId="1DFE2906" w14:textId="77777777" w:rsidR="001B5E40" w:rsidRDefault="001B5E40" w:rsidP="001B5E40">
      <w:pPr>
        <w:pStyle w:val="Pquestiontextmainstem"/>
      </w:pPr>
    </w:p>
    <w:p w14:paraId="3A78888C" w14:textId="77777777" w:rsidR="001B5E40" w:rsidRDefault="001B5E40" w:rsidP="001B5E40">
      <w:pPr>
        <w:pStyle w:val="Pquestiontextmainstem"/>
      </w:pPr>
    </w:p>
    <w:p w14:paraId="3D1B33A2" w14:textId="77777777" w:rsidR="001B5E40" w:rsidRDefault="001B5E40" w:rsidP="001B5E40">
      <w:pPr>
        <w:pStyle w:val="Pquestiontextmainstem"/>
      </w:pPr>
    </w:p>
    <w:p w14:paraId="5798A059" w14:textId="77777777" w:rsidR="001B5E40" w:rsidRDefault="001B5E40" w:rsidP="001B5E40">
      <w:pPr>
        <w:pStyle w:val="Pquestionheadingsx"/>
      </w:pPr>
      <w:r w:rsidRPr="006F0D23">
        <w:lastRenderedPageBreak/>
        <w:t xml:space="preserve">Question </w:t>
      </w:r>
      <w:r>
        <w:t>27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154C4FA6" w14:textId="454C1077" w:rsidR="001B5E40" w:rsidRDefault="001B5E40" w:rsidP="001B5E40">
      <w:pPr>
        <w:pStyle w:val="Pquestiontextmainstem"/>
      </w:pPr>
      <w:r w:rsidRPr="00051F86">
        <w:t xml:space="preserve">Aaron bought a drink and a sandwich for $9.60. </w:t>
      </w:r>
      <w:r w:rsidR="008212C9">
        <w:t>T</w:t>
      </w:r>
      <w:r w:rsidRPr="00051F86">
        <w:t>he drink cost $2.70</w:t>
      </w:r>
      <w:r w:rsidR="008212C9">
        <w:t xml:space="preserve">. </w:t>
      </w:r>
      <w:r w:rsidRPr="00051F86">
        <w:t xml:space="preserve">If </w:t>
      </w:r>
      <w:r w:rsidRPr="00845985">
        <w:rPr>
          <w:rStyle w:val="Cmathsexpressions"/>
        </w:rPr>
        <w:t>c</w:t>
      </w:r>
      <w:r w:rsidRPr="00051F86">
        <w:t xml:space="preserve"> represents the cost of the sandwich, form an equation and solve it to find the value of </w:t>
      </w:r>
      <w:r w:rsidRPr="00845985">
        <w:rPr>
          <w:rStyle w:val="Cmathsexpressions"/>
        </w:rPr>
        <w:t>c</w:t>
      </w:r>
      <w:r w:rsidRPr="00051F86">
        <w:t>.</w:t>
      </w:r>
    </w:p>
    <w:p w14:paraId="2B985A90" w14:textId="77777777" w:rsidR="001B5E40" w:rsidRDefault="001B5E40" w:rsidP="001B5E40">
      <w:pPr>
        <w:pStyle w:val="Pquestiontextmainstem"/>
      </w:pPr>
    </w:p>
    <w:p w14:paraId="0ED71630" w14:textId="77777777" w:rsidR="001B5E40" w:rsidRDefault="001B5E40" w:rsidP="001B5E40">
      <w:pPr>
        <w:pStyle w:val="Pquestiontextmainstem"/>
      </w:pPr>
    </w:p>
    <w:p w14:paraId="6C7AFB0A" w14:textId="77777777" w:rsidR="001B5E40" w:rsidRDefault="001B5E40" w:rsidP="001B5E40">
      <w:pPr>
        <w:pStyle w:val="Pquestiontextmainstem"/>
      </w:pPr>
    </w:p>
    <w:p w14:paraId="44FD9309" w14:textId="16CDFE09" w:rsidR="001B5E40" w:rsidRDefault="001B5E40" w:rsidP="001B5E40">
      <w:pPr>
        <w:pStyle w:val="Pquestionheadingsx"/>
      </w:pPr>
      <w:r w:rsidRPr="006F0D23">
        <w:t xml:space="preserve">Question </w:t>
      </w:r>
      <w:r>
        <w:t>28</w:t>
      </w:r>
      <w:r w:rsidRPr="006F0D23">
        <w:tab/>
      </w:r>
      <w:r w:rsidR="008212C9"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4EFEA965" w14:textId="77777777" w:rsidR="001B5E40" w:rsidRDefault="001B5E40" w:rsidP="001B5E40">
      <w:pPr>
        <w:pStyle w:val="Pquestiontextmainstem"/>
      </w:pPr>
      <w:r w:rsidRPr="00051F86">
        <w:t>Benny and Michael have $85 between them. If Benny has four times as much as Michael, how much do they each have?</w:t>
      </w:r>
    </w:p>
    <w:p w14:paraId="1AB55B77" w14:textId="77777777" w:rsidR="001B5E40" w:rsidRDefault="001B5E40" w:rsidP="001B5E40">
      <w:pPr>
        <w:pStyle w:val="Pquestiontextmainstem"/>
      </w:pPr>
    </w:p>
    <w:p w14:paraId="3A829A8E" w14:textId="77777777" w:rsidR="001B5E40" w:rsidRDefault="001B5E40" w:rsidP="001B5E40">
      <w:pPr>
        <w:pStyle w:val="Pquestiontextmainstem"/>
      </w:pPr>
    </w:p>
    <w:p w14:paraId="3F700783" w14:textId="77777777" w:rsidR="001B5E40" w:rsidRDefault="001B5E40" w:rsidP="001B5E40">
      <w:pPr>
        <w:pStyle w:val="Pquestiontextmainstem"/>
      </w:pPr>
    </w:p>
    <w:p w14:paraId="5BA89D3F" w14:textId="77777777" w:rsidR="00675F66" w:rsidRDefault="00675F66" w:rsidP="001B5E40">
      <w:pPr>
        <w:pStyle w:val="Pquestiontextmainstem"/>
      </w:pPr>
    </w:p>
    <w:p w14:paraId="47DD02D5" w14:textId="77777777" w:rsidR="001B5E40" w:rsidRDefault="001B5E40" w:rsidP="001B5E40">
      <w:pPr>
        <w:pStyle w:val="Pquestionheadingsx"/>
      </w:pPr>
      <w:r w:rsidRPr="006F0D23">
        <w:t xml:space="preserve">Question </w:t>
      </w:r>
      <w:r>
        <w:t>29</w:t>
      </w:r>
      <w:r w:rsidRPr="006F0D23">
        <w:tab/>
      </w:r>
      <w:r>
        <w:rPr>
          <w:rStyle w:val="Cmarkslabel"/>
        </w:rPr>
        <w:t>4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04C281D8" w14:textId="77777777" w:rsidR="001B5E40" w:rsidRPr="00051F86" w:rsidRDefault="001B5E40" w:rsidP="001B5E40">
      <w:pPr>
        <w:pStyle w:val="Pquestiontextmainstem"/>
      </w:pPr>
      <w:r w:rsidRPr="00051F86">
        <w:t>The perimeter of a rectangle is 72 cm. If its length is three times its width:</w:t>
      </w:r>
    </w:p>
    <w:p w14:paraId="34FBF47D" w14:textId="04DDC916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8212C9">
        <w:t>f</w:t>
      </w:r>
      <w:r w:rsidRPr="00051F86">
        <w:t>ind the dimensions of the rectangle.</w:t>
      </w:r>
    </w:p>
    <w:p w14:paraId="40DF4204" w14:textId="77777777" w:rsidR="001B5E40" w:rsidRDefault="001B5E40" w:rsidP="001B5E40">
      <w:pPr>
        <w:pStyle w:val="Pquestiontextpartsa"/>
      </w:pPr>
    </w:p>
    <w:p w14:paraId="6EA567F4" w14:textId="77777777" w:rsidR="00675F66" w:rsidRDefault="00675F66" w:rsidP="001B5E40">
      <w:pPr>
        <w:pStyle w:val="Pquestiontextpartsa"/>
      </w:pPr>
    </w:p>
    <w:p w14:paraId="4FF46ECA" w14:textId="77777777" w:rsidR="001B5E40" w:rsidRDefault="001B5E40" w:rsidP="001B5E40">
      <w:pPr>
        <w:pStyle w:val="Pquestiontextpartsa"/>
      </w:pPr>
    </w:p>
    <w:p w14:paraId="6F4B2554" w14:textId="77777777" w:rsidR="001B5E40" w:rsidRDefault="001B5E40" w:rsidP="001B5E40">
      <w:pPr>
        <w:pStyle w:val="Pquestiontextpartsa"/>
      </w:pPr>
    </w:p>
    <w:p w14:paraId="30E40193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t>What is the area of the rectangle?</w:t>
      </w:r>
    </w:p>
    <w:p w14:paraId="361D3A32" w14:textId="77777777" w:rsidR="001B5E40" w:rsidRDefault="001B5E40" w:rsidP="001B5E40">
      <w:pPr>
        <w:pStyle w:val="Pquestiontextpartsa"/>
      </w:pPr>
    </w:p>
    <w:p w14:paraId="1A4E692E" w14:textId="77777777" w:rsidR="001B5E40" w:rsidRDefault="001B5E40" w:rsidP="001B5E40">
      <w:pPr>
        <w:pStyle w:val="Pquestiontextpartsa"/>
      </w:pPr>
    </w:p>
    <w:p w14:paraId="5A91F553" w14:textId="77777777" w:rsidR="00675F66" w:rsidRDefault="00675F66" w:rsidP="001B5E40">
      <w:pPr>
        <w:pStyle w:val="Pquestiontextpartsa"/>
      </w:pPr>
    </w:p>
    <w:p w14:paraId="4D25DB75" w14:textId="77777777" w:rsidR="001B5E40" w:rsidRDefault="001B5E40" w:rsidP="001B5E40">
      <w:pPr>
        <w:pStyle w:val="Pquestiontextpartsa"/>
      </w:pPr>
    </w:p>
    <w:p w14:paraId="4060F7DD" w14:textId="77777777" w:rsidR="001B5E40" w:rsidRDefault="001B5E40" w:rsidP="001B5E40">
      <w:pPr>
        <w:pStyle w:val="Pquestionheadingsx"/>
      </w:pPr>
      <w:r w:rsidRPr="006F0D23">
        <w:t xml:space="preserve">Question </w:t>
      </w:r>
      <w:r>
        <w:t>30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6311A363" w14:textId="14F3724D" w:rsidR="001B5E40" w:rsidRDefault="001B5E40" w:rsidP="001B5E40">
      <w:pPr>
        <w:pStyle w:val="Pquestiontextmainstem"/>
      </w:pPr>
      <w:r w:rsidRPr="00051F86">
        <w:t xml:space="preserve">Andrea has $410 to spend on three shirts. After </w:t>
      </w:r>
      <w:r w:rsidR="003A6C05">
        <w:t>buying</w:t>
      </w:r>
      <w:r w:rsidRPr="00051F86">
        <w:t xml:space="preserve"> them, she had $56 </w:t>
      </w:r>
      <w:r w:rsidR="003A6C05">
        <w:t>left over</w:t>
      </w:r>
      <w:r w:rsidRPr="00051F86">
        <w:t xml:space="preserve">. </w:t>
      </w:r>
      <w:r w:rsidR="003A6C05">
        <w:t>Each</w:t>
      </w:r>
      <w:r w:rsidRPr="00051F86">
        <w:t xml:space="preserve"> shirt</w:t>
      </w:r>
      <w:r w:rsidR="003A6C05">
        <w:t xml:space="preserve"> cost the same amount</w:t>
      </w:r>
      <w:r w:rsidRPr="00051F86">
        <w:t>.</w:t>
      </w:r>
    </w:p>
    <w:p w14:paraId="36B5FF75" w14:textId="5F8F3AC1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t xml:space="preserve">Write </w:t>
      </w:r>
      <w:r w:rsidR="008212C9">
        <w:t>an</w:t>
      </w:r>
      <w:r w:rsidRPr="00051F86">
        <w:t xml:space="preserve"> equation that shows this situation.</w:t>
      </w:r>
    </w:p>
    <w:p w14:paraId="7F15F3F5" w14:textId="77777777" w:rsidR="001B5E40" w:rsidRDefault="001B5E40" w:rsidP="001B5E40">
      <w:pPr>
        <w:pStyle w:val="Pquestiontextpartsa"/>
      </w:pPr>
    </w:p>
    <w:p w14:paraId="083CF0A6" w14:textId="77777777" w:rsidR="001B5E40" w:rsidRDefault="001B5E40" w:rsidP="001B5E40">
      <w:pPr>
        <w:pStyle w:val="Pquestiontextpartsa"/>
      </w:pPr>
    </w:p>
    <w:p w14:paraId="24E8C07C" w14:textId="77777777" w:rsidR="001B5E40" w:rsidRDefault="001B5E40" w:rsidP="001B5E40">
      <w:pPr>
        <w:pStyle w:val="Pquestiontextpartsa"/>
      </w:pPr>
    </w:p>
    <w:p w14:paraId="102D2706" w14:textId="14CDDD6D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t>How much did each shirt cost?</w:t>
      </w:r>
    </w:p>
    <w:p w14:paraId="2F3EB9B8" w14:textId="77777777" w:rsidR="001B5E40" w:rsidRDefault="001B5E40" w:rsidP="001B5E40">
      <w:pPr>
        <w:pStyle w:val="Pquestiontextpartsa"/>
      </w:pPr>
    </w:p>
    <w:p w14:paraId="627C98BE" w14:textId="77777777" w:rsidR="001B5E40" w:rsidRDefault="001B5E40" w:rsidP="001B5E40">
      <w:pPr>
        <w:pStyle w:val="Pquestiontextpartsa"/>
      </w:pPr>
    </w:p>
    <w:p w14:paraId="60FC9547" w14:textId="77777777" w:rsidR="001B5E40" w:rsidRDefault="001B5E40" w:rsidP="001B5E40">
      <w:pPr>
        <w:pStyle w:val="Pquestiontextpartsa"/>
      </w:pPr>
    </w:p>
    <w:p w14:paraId="54F79FFB" w14:textId="36B63615" w:rsidR="001B5E40" w:rsidRPr="00192E14" w:rsidRDefault="001B5E40" w:rsidP="00843055">
      <w:pPr>
        <w:pStyle w:val="Psectionresults"/>
        <w:spacing w:before="240" w:after="0"/>
      </w:pPr>
      <w:r w:rsidRPr="00192E14">
        <w:t>Short answer total:_________/5</w:t>
      </w:r>
      <w:r w:rsidR="00264719">
        <w:t>4</w:t>
      </w:r>
    </w:p>
    <w:p w14:paraId="3AC13C32" w14:textId="77777777" w:rsidR="001B5E40" w:rsidRPr="00192E14" w:rsidRDefault="001B5E40" w:rsidP="001B5E40">
      <w:pPr>
        <w:pStyle w:val="Psectionheading"/>
      </w:pPr>
      <w:r w:rsidRPr="00192E14">
        <w:lastRenderedPageBreak/>
        <w:t>Extended answer section</w:t>
      </w:r>
    </w:p>
    <w:p w14:paraId="222F261A" w14:textId="2AA232EA" w:rsidR="001B5E40" w:rsidRDefault="001B5E40" w:rsidP="008212C9">
      <w:pPr>
        <w:pStyle w:val="Pquestionheadingsx1stafterhead"/>
      </w:pPr>
      <w:r w:rsidRPr="006F0D23">
        <w:t xml:space="preserve">Question </w:t>
      </w:r>
      <w:r>
        <w:t>31</w:t>
      </w:r>
      <w:r w:rsidRPr="006F0D23">
        <w:tab/>
      </w:r>
      <w:r w:rsidR="008212C9"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05D5886B" w14:textId="266E9E8C" w:rsidR="001B5E40" w:rsidRDefault="00331D0E" w:rsidP="001B5E40">
      <w:pPr>
        <w:pStyle w:val="Pquestiontextmainstem"/>
      </w:pPr>
      <w:r>
        <w:t xml:space="preserve">Mr </w:t>
      </w:r>
      <w:r w:rsidR="001B5E40" w:rsidRPr="00051F86">
        <w:t xml:space="preserve">Ross has invented a domino algebra game. He places the following dominoes on the board and asks the class to arrange </w:t>
      </w:r>
      <w:r>
        <w:t>them</w:t>
      </w:r>
      <w:r w:rsidR="001B5E40" w:rsidRPr="00051F86">
        <w:t xml:space="preserve"> in the shape below. Which three dominoes can be used to form a square so that the puzzle is complete? Circle them. (In dominoes you can join two ends of the same value.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1417"/>
        <w:gridCol w:w="341"/>
        <w:gridCol w:w="1417"/>
        <w:gridCol w:w="1418"/>
        <w:gridCol w:w="283"/>
        <w:gridCol w:w="1417"/>
        <w:gridCol w:w="1417"/>
      </w:tblGrid>
      <w:tr w:rsidR="00675F66" w:rsidRPr="00051F86" w14:paraId="025BBE6D" w14:textId="77777777" w:rsidTr="00BA36D3">
        <w:trPr>
          <w:trHeight w:val="567"/>
        </w:trPr>
        <w:tc>
          <w:tcPr>
            <w:tcW w:w="283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A657D4B" w14:textId="0E19D00D" w:rsidR="00675F66" w:rsidRPr="00192E14" w:rsidRDefault="00675F66" w:rsidP="00B802C3">
            <w:pPr>
              <w:pStyle w:val="Ptabletext"/>
              <w:rPr>
                <w:rStyle w:val="Cmathsexpressions"/>
              </w:rPr>
            </w:pPr>
            <w:r w:rsidRPr="00051F86">
              <w:t>Domino 1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84A8D8" w14:textId="77777777" w:rsidR="00675F66" w:rsidRPr="00051F86" w:rsidRDefault="00675F66" w:rsidP="00B802C3">
            <w:pPr>
              <w:jc w:val="center"/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7860AB" w14:textId="53779E46" w:rsidR="00675F66" w:rsidRPr="00192E14" w:rsidRDefault="00675F66" w:rsidP="00B802C3">
            <w:pPr>
              <w:pStyle w:val="Ptabletext"/>
              <w:rPr>
                <w:rStyle w:val="Cmathsexpressions"/>
              </w:rPr>
            </w:pPr>
            <w:r w:rsidRPr="00002878">
              <w:t>Domino 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15A56" w14:textId="77777777" w:rsidR="00675F66" w:rsidRPr="00051F86" w:rsidRDefault="00675F66" w:rsidP="00B802C3">
            <w:pPr>
              <w:jc w:val="center"/>
            </w:pPr>
          </w:p>
        </w:tc>
        <w:tc>
          <w:tcPr>
            <w:tcW w:w="283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58DE7B" w14:textId="0D052EA7" w:rsidR="00675F66" w:rsidRPr="00051F86" w:rsidRDefault="00675F66" w:rsidP="00B802C3">
            <w:pPr>
              <w:pStyle w:val="Ptabletext"/>
            </w:pPr>
            <w:r w:rsidRPr="00051F86">
              <w:t>Domino 3</w:t>
            </w:r>
          </w:p>
        </w:tc>
      </w:tr>
      <w:tr w:rsidR="001B5E40" w:rsidRPr="00051F86" w14:paraId="309345D3" w14:textId="77777777" w:rsidTr="00B802C3">
        <w:trPr>
          <w:trHeight w:val="567"/>
        </w:trPr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4FAE2" w14:textId="77777777" w:rsidR="001B5E40" w:rsidRPr="00051F86" w:rsidRDefault="001B5E40" w:rsidP="00B802C3">
            <w:pPr>
              <w:pStyle w:val="Ptabletext"/>
            </w:pPr>
            <w:r w:rsidRPr="00051F86">
              <w:t>4</w:t>
            </w:r>
            <w:r w:rsidRPr="00192E14">
              <w:rPr>
                <w:rStyle w:val="Cmathsexpressions"/>
              </w:rPr>
              <w:t>a</w:t>
            </w:r>
            <w:r w:rsidRPr="00051F86">
              <w:t xml:space="preserve"> + 6 = 2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9706F" w14:textId="77777777" w:rsidR="001B5E40" w:rsidRPr="00051F86" w:rsidRDefault="001B5E40" w:rsidP="00B802C3">
            <w:pPr>
              <w:pStyle w:val="Ptabletext"/>
            </w:pPr>
            <w:r w:rsidRPr="00192E14">
              <w:rPr>
                <w:rStyle w:val="Cmathsexpressions"/>
              </w:rPr>
              <w:t>a</w:t>
            </w:r>
            <w:r w:rsidRPr="00051F86">
              <w:t xml:space="preserve"> – 3 = 4</w: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6E9B0742" w14:textId="77777777" w:rsidR="001B5E40" w:rsidRPr="00051F86" w:rsidRDefault="001B5E40" w:rsidP="00B802C3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2689F" w14:textId="77777777" w:rsidR="001B5E40" w:rsidRPr="00051F86" w:rsidRDefault="001B5E40" w:rsidP="00B802C3">
            <w:pPr>
              <w:pStyle w:val="Ptabletext"/>
            </w:pPr>
            <w:r w:rsidRPr="00192E14">
              <w:rPr>
                <w:rStyle w:val="Cmathsexpressions"/>
              </w:rPr>
              <w:t>a</w:t>
            </w:r>
            <w:r w:rsidRPr="00051F86">
              <w:t xml:space="preserve"> + 6 = 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84BC" w14:textId="77777777" w:rsidR="001B5E40" w:rsidRPr="00051F86" w:rsidRDefault="001B5E40" w:rsidP="00B802C3">
            <w:pPr>
              <w:pStyle w:val="Ptabletext"/>
            </w:pPr>
            <w:r w:rsidRPr="00192E14">
              <w:rPr>
                <w:rStyle w:val="Cmathsexpressions"/>
              </w:rPr>
              <w:t>a</w:t>
            </w:r>
            <w:r w:rsidRPr="00051F86">
              <w:t xml:space="preserve"> – 13 = 7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00050C7F" w14:textId="77777777" w:rsidR="001B5E40" w:rsidRPr="00051F86" w:rsidRDefault="001B5E40" w:rsidP="00B802C3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D22B3" w14:textId="77777777" w:rsidR="001B5E40" w:rsidRPr="00051F86" w:rsidRDefault="001B5E40" w:rsidP="00B802C3">
            <w:pPr>
              <w:pStyle w:val="Ptabletext"/>
            </w:pPr>
            <w:r w:rsidRPr="00051F86">
              <w:object w:dxaOrig="705" w:dyaOrig="615" w14:anchorId="3254073B">
                <v:shape id="_x0000_i1042" type="#_x0000_t75" style="width:35.45pt;height:29pt" o:ole="">
                  <v:imagedata r:id="rId48" o:title=""/>
                </v:shape>
                <o:OLEObject Type="Embed" ProgID="Equation.3" ShapeID="_x0000_i1042" DrawAspect="Content" ObjectID="_1540668357" r:id="rId4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92091" w14:textId="77777777" w:rsidR="001B5E40" w:rsidRPr="00051F86" w:rsidRDefault="001B5E40" w:rsidP="00B802C3">
            <w:pPr>
              <w:pStyle w:val="Ptabletext"/>
            </w:pPr>
            <w:r w:rsidRPr="00051F86">
              <w:t>3</w:t>
            </w:r>
            <w:r w:rsidRPr="00192E14">
              <w:rPr>
                <w:rStyle w:val="Cmathsexpressions"/>
              </w:rPr>
              <w:t>a</w:t>
            </w:r>
            <w:r w:rsidRPr="00051F86">
              <w:t xml:space="preserve"> + 4 = 37</w:t>
            </w:r>
          </w:p>
        </w:tc>
      </w:tr>
      <w:tr w:rsidR="00675F66" w:rsidRPr="00051F86" w14:paraId="67DE679D" w14:textId="77777777" w:rsidTr="00675F66">
        <w:trPr>
          <w:trHeight w:val="471"/>
        </w:trPr>
        <w:tc>
          <w:tcPr>
            <w:tcW w:w="2834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6B33C941" w14:textId="7F644560" w:rsidR="00675F66" w:rsidRPr="00051F86" w:rsidRDefault="00675F66" w:rsidP="008212C9">
            <w:pPr>
              <w:pStyle w:val="Ptabletext"/>
            </w:pPr>
            <w:r w:rsidRPr="00051F86">
              <w:t>Domino 4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BCC105" w14:textId="77777777" w:rsidR="00675F66" w:rsidRPr="00051F86" w:rsidRDefault="00675F66" w:rsidP="008212C9">
            <w:pPr>
              <w:pStyle w:val="Ptabletext"/>
            </w:pPr>
          </w:p>
        </w:tc>
        <w:tc>
          <w:tcPr>
            <w:tcW w:w="2835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A35C277" w14:textId="6AC45A8A" w:rsidR="00675F66" w:rsidRPr="00051F86" w:rsidRDefault="00675F66" w:rsidP="008212C9">
            <w:pPr>
              <w:pStyle w:val="Ptabletext"/>
            </w:pPr>
            <w:r w:rsidRPr="00051F86">
              <w:t>Domino 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236B4" w14:textId="77777777" w:rsidR="00675F66" w:rsidRPr="00051F86" w:rsidRDefault="00675F66" w:rsidP="008212C9">
            <w:pPr>
              <w:pStyle w:val="Ptabletext"/>
            </w:pPr>
          </w:p>
        </w:tc>
        <w:tc>
          <w:tcPr>
            <w:tcW w:w="2834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6F493E0D" w14:textId="6D605703" w:rsidR="00675F66" w:rsidRPr="00051F86" w:rsidRDefault="00675F66" w:rsidP="008212C9">
            <w:pPr>
              <w:pStyle w:val="Ptabletext"/>
            </w:pPr>
            <w:r w:rsidRPr="00051F86">
              <w:t>Domino 6</w:t>
            </w:r>
          </w:p>
        </w:tc>
      </w:tr>
      <w:tr w:rsidR="001B5E40" w:rsidRPr="00051F86" w14:paraId="1A2CB0DB" w14:textId="77777777" w:rsidTr="00B802C3">
        <w:trPr>
          <w:trHeight w:val="567"/>
        </w:trPr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EBA4" w14:textId="77777777" w:rsidR="001B5E40" w:rsidRPr="00051F86" w:rsidRDefault="001B5E40" w:rsidP="00B802C3">
            <w:pPr>
              <w:pStyle w:val="Ptabletext"/>
            </w:pPr>
            <w:r w:rsidRPr="00051F86">
              <w:t>2</w:t>
            </w:r>
            <w:r w:rsidRPr="00192E14">
              <w:rPr>
                <w:rStyle w:val="Cmathsexpressions"/>
              </w:rPr>
              <w:t>a</w:t>
            </w:r>
            <w:r w:rsidRPr="00051F86">
              <w:t xml:space="preserve"> + 1 = 1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1EB36" w14:textId="77777777" w:rsidR="001B5E40" w:rsidRPr="00051F86" w:rsidRDefault="001B5E40" w:rsidP="00B802C3">
            <w:pPr>
              <w:pStyle w:val="Ptabletext"/>
            </w:pPr>
            <w:r w:rsidRPr="00051F86">
              <w:object w:dxaOrig="600" w:dyaOrig="615" w14:anchorId="5CA643D7">
                <v:shape id="_x0000_i1043" type="#_x0000_t75" style="width:29pt;height:29pt" o:ole="">
                  <v:imagedata r:id="rId50" o:title=""/>
                </v:shape>
                <o:OLEObject Type="Embed" ProgID="Equation.3" ShapeID="_x0000_i1043" DrawAspect="Content" ObjectID="_1540668358" r:id="rId51"/>
              </w:objec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79796163" w14:textId="77777777" w:rsidR="001B5E40" w:rsidRPr="00051F86" w:rsidRDefault="001B5E40" w:rsidP="00B802C3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0D06" w14:textId="77777777" w:rsidR="001B5E40" w:rsidRPr="00051F86" w:rsidRDefault="001B5E40" w:rsidP="00B802C3">
            <w:pPr>
              <w:pStyle w:val="Ptabletext"/>
            </w:pPr>
            <w:r w:rsidRPr="00051F86">
              <w:object w:dxaOrig="615" w:dyaOrig="615" w14:anchorId="71856E09">
                <v:shape id="_x0000_i1044" type="#_x0000_t75" style="width:29pt;height:29pt" o:ole="">
                  <v:imagedata r:id="rId52" o:title=""/>
                </v:shape>
                <o:OLEObject Type="Embed" ProgID="Equation.3" ShapeID="_x0000_i1044" DrawAspect="Content" ObjectID="_1540668359" r:id="rId53"/>
              </w:objec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274F8" w14:textId="77777777" w:rsidR="001B5E40" w:rsidRPr="00051F86" w:rsidRDefault="001B5E40" w:rsidP="00B802C3">
            <w:pPr>
              <w:pStyle w:val="Ptabletext"/>
            </w:pPr>
            <w:r w:rsidRPr="00192E14">
              <w:rPr>
                <w:rStyle w:val="Cmathsexpressions"/>
              </w:rPr>
              <w:t>a</w:t>
            </w:r>
            <w:r w:rsidRPr="00051F86">
              <w:t xml:space="preserve"> + 8 = 20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207E4D79" w14:textId="77777777" w:rsidR="001B5E40" w:rsidRPr="00051F86" w:rsidRDefault="001B5E40" w:rsidP="00B802C3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EECB5" w14:textId="77777777" w:rsidR="001B5E40" w:rsidRPr="00051F86" w:rsidRDefault="001B5E40" w:rsidP="00B802C3">
            <w:pPr>
              <w:pStyle w:val="Ptabletext"/>
            </w:pPr>
            <w:r w:rsidRPr="00051F86">
              <w:t>4(</w:t>
            </w:r>
            <w:r w:rsidRPr="00192E14">
              <w:rPr>
                <w:rStyle w:val="Cmathsexpressions"/>
              </w:rPr>
              <w:t>a</w:t>
            </w:r>
            <w:r w:rsidRPr="00051F86">
              <w:t xml:space="preserve"> + 1) = 3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B95C0" w14:textId="77777777" w:rsidR="001B5E40" w:rsidRPr="00051F86" w:rsidRDefault="001B5E40" w:rsidP="00B802C3">
            <w:pPr>
              <w:pStyle w:val="Ptabletext"/>
            </w:pPr>
            <w:r w:rsidRPr="00192E14">
              <w:rPr>
                <w:rStyle w:val="Cmathsexpressions"/>
              </w:rPr>
              <w:t>a</w:t>
            </w:r>
            <w:r w:rsidRPr="00051F86">
              <w:t xml:space="preserve"> + 15 = 17</w:t>
            </w:r>
          </w:p>
        </w:tc>
      </w:tr>
    </w:tbl>
    <w:p w14:paraId="3F898DB0" w14:textId="149FDF07" w:rsidR="001B5E40" w:rsidRPr="00051F86" w:rsidRDefault="001B5E40" w:rsidP="001B5E40">
      <w:pPr>
        <w:pStyle w:val="PNotetodesigner"/>
      </w:pPr>
    </w:p>
    <w:p w14:paraId="1B0D6165" w14:textId="45EB2A70" w:rsidR="001B5E40" w:rsidRDefault="003113A1" w:rsidP="00675F66">
      <w:pPr>
        <w:pStyle w:val="Pquestiontextmainstem"/>
        <w:ind w:firstLine="3261"/>
      </w:pPr>
      <w:r>
        <w:rPr>
          <w:noProof/>
        </w:rPr>
        <w:drawing>
          <wp:inline distT="0" distB="0" distL="0" distR="0" wp14:anchorId="390AFAD7" wp14:editId="5D676C4F">
            <wp:extent cx="2057400" cy="2057400"/>
            <wp:effectExtent l="0" t="0" r="0" b="0"/>
            <wp:docPr id="2" name="Picture 2" descr="Macintosh HD:Users:lizwaud:Desktop:PM7_eBook:Batch 1 commenced:Artwork_CORRECTED_041016_Use this:Ch7:PM2e_07_EB_07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cintosh HD:Users:lizwaud:Desktop:PM7_eBook:Batch 1 commenced:Artwork_CORRECTED_041016_Use this:Ch7:PM2e_07_EB_07_AT_02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BA9D4" w14:textId="480B749C" w:rsidR="00675F66" w:rsidRPr="000E6B34" w:rsidRDefault="00675F66" w:rsidP="00675F66">
      <w:pPr>
        <w:pStyle w:val="Pquestionheadingsx"/>
      </w:pPr>
      <w:r w:rsidRPr="006F0D23">
        <w:t xml:space="preserve">Question </w:t>
      </w:r>
      <w:r>
        <w:t>32</w:t>
      </w:r>
      <w:r w:rsidRPr="006F0D23">
        <w:tab/>
      </w:r>
      <w:r>
        <w:rPr>
          <w:rStyle w:val="Cmarkslabel"/>
        </w:rPr>
        <w:t xml:space="preserve">5 </w:t>
      </w:r>
      <w:r w:rsidRPr="006F0D23">
        <w:rPr>
          <w:rStyle w:val="Cmarkslabel"/>
        </w:rPr>
        <w:t>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44E48AE2" w14:textId="77777777" w:rsidR="00675F66" w:rsidRDefault="00675F66" w:rsidP="00675F66">
      <w:pPr>
        <w:pStyle w:val="Pquestiontextmainstem"/>
      </w:pPr>
      <w:r>
        <w:t>A</w:t>
      </w:r>
      <w:r w:rsidRPr="00051F86">
        <w:t xml:space="preserve"> cookie factory </w:t>
      </w:r>
      <w:r>
        <w:t>has three machines. In a week:</w:t>
      </w:r>
    </w:p>
    <w:p w14:paraId="37AAEABC" w14:textId="77777777" w:rsidR="00675F66" w:rsidRDefault="00675F66" w:rsidP="00675F66">
      <w:pPr>
        <w:pStyle w:val="Pquestiontextmainstem"/>
        <w:numPr>
          <w:ilvl w:val="0"/>
          <w:numId w:val="40"/>
        </w:numPr>
      </w:pPr>
      <w:r w:rsidRPr="00051F86">
        <w:t>machine A makes four times as many cookies as machine B</w:t>
      </w:r>
    </w:p>
    <w:p w14:paraId="52620F82" w14:textId="77777777" w:rsidR="00675F66" w:rsidRDefault="00675F66" w:rsidP="00675F66">
      <w:pPr>
        <w:pStyle w:val="Pquestiontextmainstem"/>
        <w:numPr>
          <w:ilvl w:val="0"/>
          <w:numId w:val="40"/>
        </w:numPr>
      </w:pPr>
      <w:r w:rsidRPr="00051F86">
        <w:t>machine C makes 400 more cookies than machine A.</w:t>
      </w:r>
    </w:p>
    <w:p w14:paraId="63BEF731" w14:textId="7B8239E6" w:rsidR="00675F66" w:rsidRDefault="00675F66" w:rsidP="00675F66">
      <w:pPr>
        <w:pStyle w:val="Pquestiontextmainstem"/>
      </w:pPr>
      <w:r w:rsidRPr="00051F86">
        <w:t xml:space="preserve">At the end of the week the three machines make </w:t>
      </w:r>
      <w:r>
        <w:t>a total of 20 200 cookies.</w:t>
      </w:r>
      <w:r>
        <w:br/>
      </w:r>
      <w:r w:rsidRPr="00051F86">
        <w:t xml:space="preserve">How many cookies does each machine make </w:t>
      </w:r>
      <w:r w:rsidR="008212C9">
        <w:t>in a</w:t>
      </w:r>
      <w:r w:rsidRPr="00051F86">
        <w:t xml:space="preserve"> week?</w:t>
      </w:r>
    </w:p>
    <w:p w14:paraId="301DF016" w14:textId="77777777" w:rsidR="00675F66" w:rsidRDefault="00675F66" w:rsidP="00675F66">
      <w:pPr>
        <w:pStyle w:val="Pquestiontextmainstem"/>
      </w:pPr>
    </w:p>
    <w:p w14:paraId="215D3884" w14:textId="77777777" w:rsidR="00675F66" w:rsidRPr="00675F66" w:rsidRDefault="00675F66" w:rsidP="00675F66"/>
    <w:p w14:paraId="104DED5B" w14:textId="77777777" w:rsidR="00675F66" w:rsidRDefault="00675F66" w:rsidP="00675F66"/>
    <w:p w14:paraId="55AEB2E8" w14:textId="77777777" w:rsidR="00675F66" w:rsidRDefault="00675F66" w:rsidP="00675F66"/>
    <w:p w14:paraId="2A12432D" w14:textId="77777777" w:rsidR="00675F66" w:rsidRDefault="00675F66" w:rsidP="00675F66"/>
    <w:p w14:paraId="19A7E779" w14:textId="77777777" w:rsidR="00675F66" w:rsidRDefault="00675F66" w:rsidP="00675F66"/>
    <w:p w14:paraId="5967C36E" w14:textId="77777777" w:rsidR="00675F66" w:rsidRDefault="00675F66" w:rsidP="00675F66"/>
    <w:p w14:paraId="7CC12ED2" w14:textId="77777777" w:rsidR="00675F66" w:rsidRDefault="00675F66" w:rsidP="00675F66"/>
    <w:p w14:paraId="1A2E22A8" w14:textId="77777777" w:rsidR="00675F66" w:rsidRDefault="00675F66" w:rsidP="00675F66"/>
    <w:p w14:paraId="76F43DF3" w14:textId="77777777" w:rsidR="00675F66" w:rsidRPr="00675F66" w:rsidRDefault="00675F66" w:rsidP="00675F66"/>
    <w:p w14:paraId="0844E26A" w14:textId="77777777" w:rsidR="00675F66" w:rsidRPr="00675F66" w:rsidRDefault="00675F66" w:rsidP="00675F66"/>
    <w:p w14:paraId="189787E4" w14:textId="77777777" w:rsidR="00675F66" w:rsidRPr="00675F66" w:rsidRDefault="00675F66" w:rsidP="00675F66"/>
    <w:p w14:paraId="6B5E2BF7" w14:textId="6A5F2F8F" w:rsidR="001B5E40" w:rsidRPr="000E6B34" w:rsidRDefault="001B5E40" w:rsidP="001B5E40">
      <w:pPr>
        <w:pStyle w:val="Pquestionheadingsx"/>
      </w:pPr>
      <w:r w:rsidRPr="006F0D23">
        <w:lastRenderedPageBreak/>
        <w:t xml:space="preserve">Question </w:t>
      </w:r>
      <w:r w:rsidR="00675F66">
        <w:t>33</w:t>
      </w:r>
      <w:r w:rsidRPr="006F0D23">
        <w:tab/>
      </w:r>
      <w:r>
        <w:rPr>
          <w:rStyle w:val="Cmarkslabel"/>
        </w:rPr>
        <w:t xml:space="preserve">6 </w:t>
      </w:r>
      <w:r w:rsidRPr="006F0D23">
        <w:rPr>
          <w:rStyle w:val="Cmarkslabel"/>
        </w:rPr>
        <w:t>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16C99F7D" w14:textId="64BFC8EE" w:rsidR="001B5E40" w:rsidRPr="00051F86" w:rsidRDefault="001B5E40" w:rsidP="001B5E40">
      <w:pPr>
        <w:pStyle w:val="Pquestiontextmainstem"/>
      </w:pPr>
      <w:r w:rsidRPr="00051F86">
        <w:t xml:space="preserve">In number pyramids, the </w:t>
      </w:r>
      <w:r w:rsidR="008212C9">
        <w:t>square</w:t>
      </w:r>
      <w:r w:rsidRPr="00051F86">
        <w:t xml:space="preserve"> on top of the middle of two others </w:t>
      </w:r>
      <w:r w:rsidR="00EE587D">
        <w:t>contains</w:t>
      </w:r>
      <w:r w:rsidRPr="00051F86">
        <w:t xml:space="preserve"> their sum.</w:t>
      </w:r>
    </w:p>
    <w:p w14:paraId="4FF84285" w14:textId="77777777" w:rsidR="001B5E40" w:rsidRDefault="001B5E40" w:rsidP="00675F66">
      <w:pPr>
        <w:pStyle w:val="Pquestiontextmainstem"/>
        <w:ind w:firstLine="2410"/>
      </w:pPr>
      <w:r>
        <w:rPr>
          <w:noProof/>
        </w:rPr>
        <w:drawing>
          <wp:inline distT="0" distB="0" distL="0" distR="0" wp14:anchorId="7F8665DA" wp14:editId="61FE6324">
            <wp:extent cx="2523490" cy="1446530"/>
            <wp:effectExtent l="0" t="0" r="0" b="1270"/>
            <wp:docPr id="109" name="Picture 109" descr="PM7_SmB_TSa7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M7_SmB_TSa7_0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CC66E" w14:textId="37A63D69" w:rsidR="001B5E40" w:rsidRDefault="001B5E40" w:rsidP="001B5E4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051F86">
        <w:t xml:space="preserve">Use the letter </w:t>
      </w:r>
      <w:r w:rsidRPr="00845985">
        <w:rPr>
          <w:rStyle w:val="Cmathsexpressions"/>
        </w:rPr>
        <w:t>n</w:t>
      </w:r>
      <w:r w:rsidRPr="00051F86">
        <w:t xml:space="preserve"> to write expressions for the </w:t>
      </w:r>
      <w:r w:rsidR="00EE587D">
        <w:t>sums</w:t>
      </w:r>
      <w:r w:rsidRPr="00051F86">
        <w:t xml:space="preserve"> at positions A, B and C in the pyramid. (</w:t>
      </w:r>
      <w:r w:rsidR="00EE587D">
        <w:t>W</w:t>
      </w:r>
      <w:r w:rsidRPr="00051F86">
        <w:t>rite y</w:t>
      </w:r>
      <w:r w:rsidR="00EE587D">
        <w:t>our answers in simplest form.</w:t>
      </w:r>
      <w:r w:rsidRPr="00051F86">
        <w:t>)</w:t>
      </w:r>
      <w:r>
        <w:br/>
      </w:r>
      <w:r>
        <w:br/>
      </w:r>
      <w:r w:rsidRPr="00051F86">
        <w:t>A: _______________________________________________________________________</w:t>
      </w:r>
      <w:r>
        <w:br/>
      </w:r>
      <w:r>
        <w:br/>
      </w:r>
      <w:r>
        <w:br/>
      </w:r>
      <w:r w:rsidRPr="00051F86">
        <w:t>B: _______________________________________________________________________</w:t>
      </w:r>
      <w:r>
        <w:br/>
      </w:r>
      <w:r>
        <w:br/>
      </w:r>
      <w:r>
        <w:br/>
      </w:r>
      <w:r w:rsidRPr="00051F86">
        <w:t>C: _______________________________________________________________________</w:t>
      </w:r>
    </w:p>
    <w:p w14:paraId="7DDF9EF1" w14:textId="77777777" w:rsidR="00675F66" w:rsidRDefault="00675F66" w:rsidP="001B5E40">
      <w:pPr>
        <w:pStyle w:val="Pquestiontextpartsa"/>
        <w:rPr>
          <w:rStyle w:val="Cquestionpartlabelbold"/>
        </w:rPr>
      </w:pPr>
    </w:p>
    <w:p w14:paraId="24F522D5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051F86">
        <w:t xml:space="preserve">You are told that the top number is 15. Write an equation using </w:t>
      </w:r>
      <w:r w:rsidRPr="00845985">
        <w:rPr>
          <w:rStyle w:val="Cmathsexpressions"/>
        </w:rPr>
        <w:t>n</w:t>
      </w:r>
      <w:r w:rsidRPr="00051F86">
        <w:t>.</w:t>
      </w:r>
    </w:p>
    <w:p w14:paraId="6B461A0C" w14:textId="77777777" w:rsidR="001B5E40" w:rsidRDefault="001B5E40" w:rsidP="001B5E40">
      <w:pPr>
        <w:pStyle w:val="Pquestiontextpartsa"/>
      </w:pPr>
    </w:p>
    <w:p w14:paraId="06E1766B" w14:textId="77777777" w:rsidR="00675F66" w:rsidRDefault="00675F66" w:rsidP="001B5E40">
      <w:pPr>
        <w:pStyle w:val="Pquestiontextpartsa"/>
      </w:pPr>
    </w:p>
    <w:p w14:paraId="7B6238F0" w14:textId="77777777" w:rsidR="001B5E40" w:rsidRDefault="001B5E40" w:rsidP="001B5E40">
      <w:pPr>
        <w:pStyle w:val="Pquestiontextpartsa"/>
      </w:pPr>
    </w:p>
    <w:p w14:paraId="022F55B0" w14:textId="77777777" w:rsidR="001B5E40" w:rsidRDefault="001B5E40" w:rsidP="001B5E4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051F86">
        <w:t xml:space="preserve">Solve the equation from </w:t>
      </w:r>
      <w:r w:rsidRPr="00845985">
        <w:rPr>
          <w:rStyle w:val="Cquestionpartlabelbold"/>
        </w:rPr>
        <w:t>(b)</w:t>
      </w:r>
      <w:r w:rsidRPr="00051F86">
        <w:t xml:space="preserve"> for </w:t>
      </w:r>
      <w:r w:rsidRPr="00845985">
        <w:rPr>
          <w:rStyle w:val="Cmathsexpressions"/>
        </w:rPr>
        <w:t>n</w:t>
      </w:r>
      <w:r w:rsidRPr="00051F86">
        <w:t>. Check your answer in the pyramid.</w:t>
      </w:r>
    </w:p>
    <w:p w14:paraId="6CF6F636" w14:textId="77777777" w:rsidR="001B5E40" w:rsidRDefault="001B5E40" w:rsidP="001B5E40">
      <w:pPr>
        <w:pStyle w:val="Pquestiontextpartsa"/>
      </w:pPr>
    </w:p>
    <w:p w14:paraId="59505514" w14:textId="77777777" w:rsidR="001B5E40" w:rsidRDefault="001B5E40" w:rsidP="001B5E40">
      <w:pPr>
        <w:pStyle w:val="Pquestiontextpartsa"/>
      </w:pPr>
    </w:p>
    <w:p w14:paraId="2036BBBE" w14:textId="77777777" w:rsidR="00675F66" w:rsidRDefault="00675F66" w:rsidP="001B5E40">
      <w:pPr>
        <w:pStyle w:val="Pquestiontextpartsa"/>
      </w:pPr>
    </w:p>
    <w:p w14:paraId="79DCBA8D" w14:textId="77777777" w:rsidR="001B5E40" w:rsidRDefault="001B5E40" w:rsidP="001B5E40">
      <w:pPr>
        <w:pStyle w:val="Pquestiontextpartsa"/>
      </w:pPr>
    </w:p>
    <w:p w14:paraId="6D0E281A" w14:textId="77777777" w:rsidR="001B5E40" w:rsidRDefault="001B5E40" w:rsidP="001B5E40">
      <w:pPr>
        <w:pStyle w:val="Pquestiontextmainstem"/>
      </w:pPr>
    </w:p>
    <w:p w14:paraId="5325652E" w14:textId="77777777" w:rsidR="001B5E40" w:rsidRDefault="001B5E40" w:rsidP="001B5E40">
      <w:pPr>
        <w:pStyle w:val="Pquestiontextmainstem"/>
      </w:pPr>
    </w:p>
    <w:p w14:paraId="6ECD3C2A" w14:textId="77777777" w:rsidR="00675F66" w:rsidRDefault="00675F66" w:rsidP="001B5E40">
      <w:pPr>
        <w:pStyle w:val="Pquestiontextmainstem"/>
      </w:pPr>
    </w:p>
    <w:p w14:paraId="528A16C9" w14:textId="77777777" w:rsidR="00675F66" w:rsidRDefault="00675F66" w:rsidP="001B5E40">
      <w:pPr>
        <w:pStyle w:val="Pquestiontextmainstem"/>
      </w:pPr>
    </w:p>
    <w:p w14:paraId="1698FCDB" w14:textId="77777777" w:rsidR="00675F66" w:rsidRDefault="00675F66" w:rsidP="001B5E40">
      <w:pPr>
        <w:pStyle w:val="Pquestiontextmainstem"/>
      </w:pPr>
    </w:p>
    <w:p w14:paraId="5CA779BD" w14:textId="77777777" w:rsidR="001B5E40" w:rsidRDefault="001B5E40" w:rsidP="001B5E40">
      <w:pPr>
        <w:pStyle w:val="Pquestiontextmainstem"/>
      </w:pPr>
    </w:p>
    <w:p w14:paraId="1FF6344F" w14:textId="21F3FEB6" w:rsidR="001B5E40" w:rsidRPr="00192E14" w:rsidRDefault="001B5E40" w:rsidP="001B5E40">
      <w:pPr>
        <w:pStyle w:val="Psectionresults"/>
      </w:pPr>
      <w:r w:rsidRPr="00192E14">
        <w:t>Extended answer total:_________/1</w:t>
      </w:r>
      <w:r w:rsidR="00EE587D">
        <w:t>4</w:t>
      </w:r>
    </w:p>
    <w:p w14:paraId="43417CB6" w14:textId="1640A48D" w:rsidR="00F145F1" w:rsidRPr="00194A57" w:rsidRDefault="00F145F1" w:rsidP="00843055">
      <w:pPr>
        <w:pStyle w:val="Psectionresults"/>
        <w:spacing w:before="240" w:after="0"/>
      </w:pPr>
      <w:r>
        <w:t>TOTAL test marks:  _______ / 7</w:t>
      </w:r>
      <w:r w:rsidR="00264719">
        <w:t>9</w:t>
      </w:r>
      <w:bookmarkStart w:id="0" w:name="_GoBack"/>
      <w:bookmarkEnd w:id="0"/>
    </w:p>
    <w:p w14:paraId="425A2CEE" w14:textId="77777777" w:rsidR="0016056D" w:rsidRPr="001B5E40" w:rsidRDefault="0016056D" w:rsidP="001B5E40"/>
    <w:sectPr w:rsidR="0016056D" w:rsidRPr="001B5E40" w:rsidSect="00A20FF7">
      <w:headerReference w:type="default" r:id="rId56"/>
      <w:footerReference w:type="default" r:id="rId57"/>
      <w:headerReference w:type="first" r:id="rId58"/>
      <w:footerReference w:type="first" r:id="rId59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04DA35" w14:textId="77777777" w:rsidR="00A05674" w:rsidRDefault="00A05674">
      <w:r>
        <w:separator/>
      </w:r>
    </w:p>
  </w:endnote>
  <w:endnote w:type="continuationSeparator" w:id="0">
    <w:p w14:paraId="1675EAEA" w14:textId="77777777" w:rsidR="00A05674" w:rsidRDefault="00A056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01F6E" w14:textId="72FE7F07" w:rsidR="007B0025" w:rsidRPr="007B0025" w:rsidRDefault="007B0025" w:rsidP="007B002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43055">
      <w:rPr>
        <w:noProof/>
      </w:rPr>
      <w:t>3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A3E8F2" w14:textId="7D704566" w:rsidR="00A20FF7" w:rsidRPr="00A20FF7" w:rsidRDefault="00A20FF7" w:rsidP="00A20FF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4305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08215" w14:textId="77777777" w:rsidR="00A05674" w:rsidRDefault="00A05674">
      <w:r>
        <w:separator/>
      </w:r>
    </w:p>
  </w:footnote>
  <w:footnote w:type="continuationSeparator" w:id="0">
    <w:p w14:paraId="187959EB" w14:textId="77777777" w:rsidR="00A05674" w:rsidRDefault="00A056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F19F83" w14:textId="5F67C5B0" w:rsidR="0016056D" w:rsidRPr="00A20FF7" w:rsidRDefault="00A20FF7" w:rsidP="00A20FF7">
    <w:pPr>
      <w:pStyle w:val="Pheadertext"/>
    </w:pPr>
    <w:r>
      <w:t>Pearson Mathematics 7    Linear equations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C0D255" w14:textId="77777777" w:rsidR="00A20FF7" w:rsidRDefault="00A20FF7" w:rsidP="00A20FF7">
    <w:pPr>
      <w:pStyle w:val="Pheadertext"/>
    </w:pPr>
    <w:r>
      <w:t>Pearson Mathematics 7</w:t>
    </w:r>
    <w:r>
      <w:tab/>
      <w:t xml:space="preserve">Name: </w:t>
    </w:r>
    <w:r>
      <w:tab/>
    </w:r>
  </w:p>
  <w:p w14:paraId="0C8B54B5" w14:textId="22EFEA13" w:rsidR="00A20FF7" w:rsidRPr="00A20FF7" w:rsidRDefault="00A20FF7" w:rsidP="00A20FF7">
    <w:pPr>
      <w:pStyle w:val="Pheadertext"/>
    </w:pPr>
    <w:r>
      <w:t>Linear equations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A0EA6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C5244"/>
    <w:multiLevelType w:val="hybridMultilevel"/>
    <w:tmpl w:val="8C4CAE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924D9"/>
    <w:multiLevelType w:val="multilevel"/>
    <w:tmpl w:val="F9329BFE"/>
    <w:lvl w:ilvl="0">
      <w:start w:val="1"/>
      <w:numFmt w:val="decimal"/>
      <w:lvlText w:val="Question %1"/>
      <w:lvlJc w:val="left"/>
      <w:pPr>
        <w:ind w:left="502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487980"/>
    <w:multiLevelType w:val="hybridMultilevel"/>
    <w:tmpl w:val="95160DA8"/>
    <w:lvl w:ilvl="0" w:tplc="3872CBC6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5"/>
  </w:num>
  <w:num w:numId="3">
    <w:abstractNumId w:val="26"/>
  </w:num>
  <w:num w:numId="4">
    <w:abstractNumId w:val="36"/>
  </w:num>
  <w:num w:numId="5">
    <w:abstractNumId w:val="5"/>
  </w:num>
  <w:num w:numId="6">
    <w:abstractNumId w:val="17"/>
  </w:num>
  <w:num w:numId="7">
    <w:abstractNumId w:val="22"/>
  </w:num>
  <w:num w:numId="8">
    <w:abstractNumId w:val="19"/>
  </w:num>
  <w:num w:numId="9">
    <w:abstractNumId w:val="12"/>
  </w:num>
  <w:num w:numId="10">
    <w:abstractNumId w:val="25"/>
  </w:num>
  <w:num w:numId="11">
    <w:abstractNumId w:val="27"/>
  </w:num>
  <w:num w:numId="12">
    <w:abstractNumId w:val="23"/>
  </w:num>
  <w:num w:numId="13">
    <w:abstractNumId w:val="13"/>
  </w:num>
  <w:num w:numId="14">
    <w:abstractNumId w:val="34"/>
  </w:num>
  <w:num w:numId="15">
    <w:abstractNumId w:val="30"/>
  </w:num>
  <w:num w:numId="16">
    <w:abstractNumId w:val="6"/>
  </w:num>
  <w:num w:numId="17">
    <w:abstractNumId w:val="7"/>
  </w:num>
  <w:num w:numId="18">
    <w:abstractNumId w:val="29"/>
  </w:num>
  <w:num w:numId="19">
    <w:abstractNumId w:val="32"/>
  </w:num>
  <w:num w:numId="20">
    <w:abstractNumId w:val="24"/>
  </w:num>
  <w:num w:numId="21">
    <w:abstractNumId w:val="15"/>
  </w:num>
  <w:num w:numId="22">
    <w:abstractNumId w:val="21"/>
  </w:num>
  <w:num w:numId="23">
    <w:abstractNumId w:val="40"/>
  </w:num>
  <w:num w:numId="24">
    <w:abstractNumId w:val="18"/>
  </w:num>
  <w:num w:numId="25">
    <w:abstractNumId w:val="2"/>
  </w:num>
  <w:num w:numId="26">
    <w:abstractNumId w:val="20"/>
  </w:num>
  <w:num w:numId="27">
    <w:abstractNumId w:val="31"/>
  </w:num>
  <w:num w:numId="28">
    <w:abstractNumId w:val="16"/>
  </w:num>
  <w:num w:numId="29">
    <w:abstractNumId w:val="33"/>
  </w:num>
  <w:num w:numId="30">
    <w:abstractNumId w:val="38"/>
  </w:num>
  <w:num w:numId="31">
    <w:abstractNumId w:val="4"/>
  </w:num>
  <w:num w:numId="32">
    <w:abstractNumId w:val="28"/>
  </w:num>
  <w:num w:numId="33">
    <w:abstractNumId w:val="37"/>
  </w:num>
  <w:num w:numId="34">
    <w:abstractNumId w:val="10"/>
  </w:num>
  <w:num w:numId="35">
    <w:abstractNumId w:val="39"/>
  </w:num>
  <w:num w:numId="36">
    <w:abstractNumId w:val="1"/>
  </w:num>
  <w:num w:numId="37">
    <w:abstractNumId w:val="11"/>
  </w:num>
  <w:num w:numId="38">
    <w:abstractNumId w:val="9"/>
  </w:num>
  <w:num w:numId="39">
    <w:abstractNumId w:val="0"/>
  </w:num>
  <w:num w:numId="40">
    <w:abstractNumId w:val="3"/>
  </w:num>
  <w:num w:numId="4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FE5"/>
    <w:rsid w:val="0000294A"/>
    <w:rsid w:val="00051F86"/>
    <w:rsid w:val="00061E8A"/>
    <w:rsid w:val="001274E7"/>
    <w:rsid w:val="00154295"/>
    <w:rsid w:val="0016056D"/>
    <w:rsid w:val="001B5E40"/>
    <w:rsid w:val="001C4D8F"/>
    <w:rsid w:val="001F1356"/>
    <w:rsid w:val="00264719"/>
    <w:rsid w:val="002C29D7"/>
    <w:rsid w:val="003113A1"/>
    <w:rsid w:val="00331D0E"/>
    <w:rsid w:val="003A6C05"/>
    <w:rsid w:val="00531AA7"/>
    <w:rsid w:val="005A2764"/>
    <w:rsid w:val="00606FD0"/>
    <w:rsid w:val="00613CC8"/>
    <w:rsid w:val="00654354"/>
    <w:rsid w:val="00675F66"/>
    <w:rsid w:val="006779BF"/>
    <w:rsid w:val="00700C8C"/>
    <w:rsid w:val="007A742E"/>
    <w:rsid w:val="007B0025"/>
    <w:rsid w:val="008212C9"/>
    <w:rsid w:val="00843055"/>
    <w:rsid w:val="008A636B"/>
    <w:rsid w:val="009E59AB"/>
    <w:rsid w:val="00A05674"/>
    <w:rsid w:val="00A063F4"/>
    <w:rsid w:val="00A20FF7"/>
    <w:rsid w:val="00A62A61"/>
    <w:rsid w:val="00A75949"/>
    <w:rsid w:val="00B120CF"/>
    <w:rsid w:val="00B94627"/>
    <w:rsid w:val="00BD24AF"/>
    <w:rsid w:val="00BF35D2"/>
    <w:rsid w:val="00C62C7E"/>
    <w:rsid w:val="00D44FC9"/>
    <w:rsid w:val="00E06FE5"/>
    <w:rsid w:val="00EE587D"/>
    <w:rsid w:val="00F145F1"/>
    <w:rsid w:val="00F76CE0"/>
    <w:rsid w:val="00FD16AA"/>
    <w:rsid w:val="00FD188B"/>
    <w:rsid w:val="00FF5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4E853B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FF7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20FF7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20F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0FF7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A20FF7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A20FF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0FF7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20FF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20FF7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A20FF7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A20FF7"/>
    <w:rPr>
      <w:sz w:val="16"/>
      <w:szCs w:val="16"/>
    </w:rPr>
  </w:style>
  <w:style w:type="paragraph" w:styleId="CommentText">
    <w:name w:val="annotation text"/>
    <w:basedOn w:val="Normal"/>
    <w:link w:val="CommentTextChar"/>
    <w:rsid w:val="00A20FF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20FF7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20F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20FF7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A20FF7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20FF7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20FF7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20FF7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A20FF7"/>
    <w:rPr>
      <w:b/>
    </w:rPr>
  </w:style>
  <w:style w:type="paragraph" w:customStyle="1" w:styleId="Pquestiontextmcqoptions">
    <w:name w:val="P: question text mcq options"/>
    <w:basedOn w:val="Pquestiontextmainstem"/>
    <w:qFormat/>
    <w:rsid w:val="00A20FF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20FF7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A20FF7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A20FF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20FF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20FF7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A20FF7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A20FF7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A20FF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B5E40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1B5E40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footertext">
    <w:name w:val="P: footer text"/>
    <w:qFormat/>
    <w:rsid w:val="00A20FF7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A20FF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20FF7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A20FF7"/>
    <w:rPr>
      <w:vertAlign w:val="superscript"/>
    </w:rPr>
  </w:style>
  <w:style w:type="character" w:customStyle="1" w:styleId="Halflinespace">
    <w:name w:val="Half line space"/>
    <w:rsid w:val="00A20FF7"/>
    <w:rPr>
      <w:sz w:val="12"/>
    </w:rPr>
  </w:style>
  <w:style w:type="paragraph" w:styleId="ListParagraph">
    <w:name w:val="List Paragraph"/>
    <w:basedOn w:val="Normal"/>
    <w:qFormat/>
    <w:rsid w:val="00A20FF7"/>
    <w:pPr>
      <w:ind w:left="720"/>
      <w:contextualSpacing/>
    </w:pPr>
  </w:style>
  <w:style w:type="character" w:customStyle="1" w:styleId="Pboldasis">
    <w:name w:val="P:  bold as is"/>
    <w:basedOn w:val="DefaultParagraphFont"/>
    <w:rsid w:val="00A20FF7"/>
    <w:rPr>
      <w:b/>
    </w:rPr>
  </w:style>
  <w:style w:type="character" w:customStyle="1" w:styleId="Pemphasisasis">
    <w:name w:val="P:  emphasis as is"/>
    <w:basedOn w:val="DefaultParagraphFont"/>
    <w:rsid w:val="00A20FF7"/>
    <w:rPr>
      <w:i/>
    </w:rPr>
  </w:style>
  <w:style w:type="paragraph" w:customStyle="1" w:styleId="Pbodytextfullout">
    <w:name w:val="P: body text fullout"/>
    <w:basedOn w:val="Normal"/>
    <w:rsid w:val="00A20FF7"/>
    <w:pPr>
      <w:spacing w:after="120"/>
    </w:pPr>
  </w:style>
  <w:style w:type="paragraph" w:customStyle="1" w:styleId="Pdot">
    <w:name w:val="P: dot"/>
    <w:rsid w:val="00A20FF7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20FF7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20FF7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20FF7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20FF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20FF7"/>
    <w:pPr>
      <w:ind w:hanging="397"/>
    </w:pPr>
  </w:style>
  <w:style w:type="paragraph" w:customStyle="1" w:styleId="PtitleA">
    <w:name w:val="P: title A"/>
    <w:rsid w:val="00A20FF7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20FF7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A20FF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FF7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20FF7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20F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0FF7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A20FF7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A20FF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0FF7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20FF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20FF7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A20FF7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A20FF7"/>
    <w:rPr>
      <w:sz w:val="16"/>
      <w:szCs w:val="16"/>
    </w:rPr>
  </w:style>
  <w:style w:type="paragraph" w:styleId="CommentText">
    <w:name w:val="annotation text"/>
    <w:basedOn w:val="Normal"/>
    <w:link w:val="CommentTextChar"/>
    <w:rsid w:val="00A20FF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20FF7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20F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20FF7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A20FF7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20FF7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20FF7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20FF7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A20FF7"/>
    <w:rPr>
      <w:b/>
    </w:rPr>
  </w:style>
  <w:style w:type="paragraph" w:customStyle="1" w:styleId="Pquestiontextmcqoptions">
    <w:name w:val="P: question text mcq options"/>
    <w:basedOn w:val="Pquestiontextmainstem"/>
    <w:qFormat/>
    <w:rsid w:val="00A20FF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20FF7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A20FF7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A20FF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20FF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20FF7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A20FF7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A20FF7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A20FF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B5E40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1B5E40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footertext">
    <w:name w:val="P: footer text"/>
    <w:qFormat/>
    <w:rsid w:val="00A20FF7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A20FF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20FF7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A20FF7"/>
    <w:rPr>
      <w:vertAlign w:val="superscript"/>
    </w:rPr>
  </w:style>
  <w:style w:type="character" w:customStyle="1" w:styleId="Halflinespace">
    <w:name w:val="Half line space"/>
    <w:rsid w:val="00A20FF7"/>
    <w:rPr>
      <w:sz w:val="12"/>
    </w:rPr>
  </w:style>
  <w:style w:type="paragraph" w:styleId="ListParagraph">
    <w:name w:val="List Paragraph"/>
    <w:basedOn w:val="Normal"/>
    <w:qFormat/>
    <w:rsid w:val="00A20FF7"/>
    <w:pPr>
      <w:ind w:left="720"/>
      <w:contextualSpacing/>
    </w:pPr>
  </w:style>
  <w:style w:type="character" w:customStyle="1" w:styleId="Pboldasis">
    <w:name w:val="P:  bold as is"/>
    <w:basedOn w:val="DefaultParagraphFont"/>
    <w:rsid w:val="00A20FF7"/>
    <w:rPr>
      <w:b/>
    </w:rPr>
  </w:style>
  <w:style w:type="character" w:customStyle="1" w:styleId="Pemphasisasis">
    <w:name w:val="P:  emphasis as is"/>
    <w:basedOn w:val="DefaultParagraphFont"/>
    <w:rsid w:val="00A20FF7"/>
    <w:rPr>
      <w:i/>
    </w:rPr>
  </w:style>
  <w:style w:type="paragraph" w:customStyle="1" w:styleId="Pbodytextfullout">
    <w:name w:val="P: body text fullout"/>
    <w:basedOn w:val="Normal"/>
    <w:rsid w:val="00A20FF7"/>
    <w:pPr>
      <w:spacing w:after="120"/>
    </w:pPr>
  </w:style>
  <w:style w:type="paragraph" w:customStyle="1" w:styleId="Pdot">
    <w:name w:val="P: dot"/>
    <w:rsid w:val="00A20FF7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20FF7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20FF7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20FF7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20FF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20FF7"/>
    <w:pPr>
      <w:ind w:hanging="397"/>
    </w:pPr>
  </w:style>
  <w:style w:type="paragraph" w:customStyle="1" w:styleId="PtitleA">
    <w:name w:val="P: title A"/>
    <w:rsid w:val="00A20FF7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20FF7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A20F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jpe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image" Target="media/image27.jpe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footer" Target="footer1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jpeg"/><Relationship Id="rId46" Type="http://schemas.openxmlformats.org/officeDocument/2006/relationships/image" Target="media/image22.wmf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8</Pages>
  <Words>1041</Words>
  <Characters>593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17</cp:revision>
  <cp:lastPrinted>2011-12-13T11:22:00Z</cp:lastPrinted>
  <dcterms:created xsi:type="dcterms:W3CDTF">2016-09-16T05:16:00Z</dcterms:created>
  <dcterms:modified xsi:type="dcterms:W3CDTF">2016-11-14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